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embedTrueTypeFonts="1" saveSubsetFonts="1" autoCompressPictures="0">
  <p:sldMasterIdLst>
    <p:sldMasterId id="2147483648" r:id="rId1"/>
  </p:sldMasterIdLst>
  <p:notesMasterIdLst>
    <p:notesMasterId r:id="rId33"/>
  </p:notesMasterIdLst>
  <p:sldIdLst>
    <p:sldId id="430" r:id="rId2"/>
    <p:sldId id="435" r:id="rId3"/>
    <p:sldId id="436" r:id="rId4"/>
    <p:sldId id="437" r:id="rId5"/>
    <p:sldId id="438" r:id="rId6"/>
    <p:sldId id="461" r:id="rId7"/>
    <p:sldId id="443" r:id="rId8"/>
    <p:sldId id="456" r:id="rId9"/>
    <p:sldId id="504" r:id="rId10"/>
    <p:sldId id="458" r:id="rId11"/>
    <p:sldId id="459" r:id="rId12"/>
    <p:sldId id="460" r:id="rId13"/>
    <p:sldId id="439" r:id="rId14"/>
    <p:sldId id="440" r:id="rId15"/>
    <p:sldId id="444" r:id="rId16"/>
    <p:sldId id="467" r:id="rId17"/>
    <p:sldId id="450" r:id="rId18"/>
    <p:sldId id="469" r:id="rId19"/>
    <p:sldId id="481" r:id="rId20"/>
    <p:sldId id="482" r:id="rId21"/>
    <p:sldId id="470" r:id="rId22"/>
    <p:sldId id="490" r:id="rId23"/>
    <p:sldId id="491" r:id="rId24"/>
    <p:sldId id="451" r:id="rId25"/>
    <p:sldId id="474" r:id="rId26"/>
    <p:sldId id="492" r:id="rId27"/>
    <p:sldId id="493" r:id="rId28"/>
    <p:sldId id="494" r:id="rId29"/>
    <p:sldId id="495" r:id="rId30"/>
    <p:sldId id="498" r:id="rId31"/>
    <p:sldId id="499" r:id="rId32"/>
  </p:sldIdLst>
  <p:sldSz cx="9144000" cy="5143500" type="screen16x9"/>
  <p:notesSz cx="6858000" cy="9144000"/>
  <p:embeddedFontLst>
    <p:embeddedFont>
      <p:font typeface="宋体" pitchFamily="2" charset="-122"/>
      <p:regular r:id="rId34"/>
    </p:embeddedFont>
    <p:embeddedFont>
      <p:font typeface="Quicksand Light" charset="0"/>
      <p:bold r:id="rId35"/>
      <p:boldItalic r:id="rId36"/>
    </p:embeddedFont>
    <p:embeddedFont>
      <p:font typeface="Microsoft YaHei" pitchFamily="34" charset="-122"/>
      <p:regular r:id="rId37"/>
      <p:bold r:id="rId38"/>
    </p:embeddedFont>
    <p:embeddedFont>
      <p:font typeface="Jua" charset="0"/>
      <p:bold r:id="rId39"/>
      <p:boldItalic r:id="rId40"/>
    </p:embeddedFont>
    <p:embeddedFont>
      <p:font typeface="Calibri" pitchFamily="34" charset="0"/>
      <p:regular r:id="rId41"/>
      <p:bold r:id="rId42"/>
      <p:italic r:id="rId43"/>
      <p:boldItalic r:id="rId44"/>
    </p:embeddedFont>
    <p:embeddedFont>
      <p:font typeface="Cambria Math" pitchFamily="18" charset="0"/>
      <p:regular r:id="rId45"/>
    </p:embeddedFont>
    <p:embeddedFont>
      <p:font typeface="Quicksand" charset="0"/>
      <p:bold r:id="rId46"/>
      <p:boldItalic r:id="rId4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4" name="Author" initials="A" lastIdx="0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F03FB"/>
    <a:srgbClr val="19A382"/>
    <a:srgbClr val="157FF7"/>
    <a:srgbClr val="0FB62A"/>
    <a:srgbClr val="AED9FD"/>
    <a:srgbClr val="DEFD89"/>
    <a:srgbClr val="F0BEFD"/>
    <a:srgbClr val="9DEBFB"/>
    <a:srgbClr val="F75535"/>
    <a:srgbClr val="F767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384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6.fntdata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font" Target="fonts/font9.fntdata"/><Relationship Id="rId47" Type="http://schemas.openxmlformats.org/officeDocument/2006/relationships/font" Target="fonts/font14.fntdata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font" Target="fonts/font1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1.fntdata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43" Type="http://schemas.openxmlformats.org/officeDocument/2006/relationships/font" Target="fonts/font10.fntdata"/><Relationship Id="rId48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5.fntdata"/><Relationship Id="rId46" Type="http://schemas.openxmlformats.org/officeDocument/2006/relationships/font" Target="fonts/font13.fntdata"/><Relationship Id="rId20" Type="http://schemas.openxmlformats.org/officeDocument/2006/relationships/slide" Target="slides/slide19.xml"/><Relationship Id="rId41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#1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#1" loCatId="list" qsTypeId="urn:microsoft.com/office/officeart/2005/8/quickstyle/simple1#1" qsCatId="simple" csTypeId="urn:microsoft.com/office/officeart/2005/8/colors/accent1_2#1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0E755BBA-FC6A-4DD3-B715-50AB05F12164}">
      <dgm:prSet/>
      <dgm:spPr/>
      <dgm:t>
        <a:bodyPr/>
        <a:lstStyle/>
        <a:p>
          <a:endParaRPr lang="en-US"/>
        </a:p>
      </dgm:t>
    </dgm:pt>
    <dgm:pt modelId="{41D8AE83-6358-42AE-B439-0EFC9D377ED1}" type="sibTrans" cxnId="{0E755BBA-FC6A-4DD3-B715-50AB05F12164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20000"/>
            </a:spcAft>
          </a:pP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.</a:t>
          </a:r>
          <a:endParaRPr lang="en-US" dirty="0"/>
        </a:p>
      </dgm:t>
    </dgm:pt>
    <dgm:pt modelId="{A44464D3-94BC-4791-92AF-D4DDB39C3B1A}" type="parTrans" cxnId="{14A4257A-0E0C-46A7-924A-2D85765FC2DD}">
      <dgm:prSet/>
      <dgm:spPr/>
      <dgm:t>
        <a:bodyPr/>
        <a:lstStyle/>
        <a:p>
          <a:endParaRPr lang="en-US"/>
        </a:p>
      </dgm:t>
    </dgm:pt>
    <dgm:pt modelId="{C021D020-C3B9-4ABB-A06B-CC452B865337}" type="sibTrans" cxnId="{14A4257A-0E0C-46A7-924A-2D85765FC2DD}">
      <dgm:prSet/>
      <dgm:spPr/>
      <dgm:t>
        <a:bodyPr/>
        <a:lstStyle/>
        <a:p>
          <a:endParaRPr lang="en-US"/>
        </a:p>
      </dgm:t>
    </dgm:pt>
    <dgm:pt modelId="{EA27239D-97BD-4AC2-ADBC-E35E4ED41985}">
      <dgm:prSet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20000"/>
            </a:spcAft>
          </a:pP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máy c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/>
        </a:p>
      </dgm:t>
    </dgm:pt>
    <dgm:pt modelId="{77ACA263-1B65-4691-9024-583EB639A3E4}" type="parTrans" cxnId="{635E9369-75DD-4FF8-B126-153E868913F4}">
      <dgm:prSet/>
      <dgm:spPr/>
    </dgm:pt>
    <dgm:pt modelId="{589D0AF7-C593-4E42-A38E-0DFDBE81C6F6}" type="sibTrans" cxnId="{635E9369-75DD-4FF8-B126-153E868913F4}">
      <dgm:prSet/>
      <dgm:spPr/>
    </dgm:pt>
    <dgm:pt modelId="{8AD7CE77-1E9F-481A-ABD5-E0DC074A186F}">
      <dgm:prSet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20000"/>
            </a:spcAft>
          </a:pPr>
          <a:endParaRPr lang="en-US" dirty="0"/>
        </a:p>
      </dgm:t>
    </dgm:pt>
    <dgm:pt modelId="{6F14A6DA-817F-4F1B-9433-21D425A8D321}" type="parTrans" cxnId="{FAECFFBF-ABDF-47C2-B182-12E859540A1A}">
      <dgm:prSet/>
      <dgm:spPr/>
    </dgm:pt>
    <dgm:pt modelId="{0ACE19BD-4DA2-437E-848A-AA8616BDF72D}" type="sibTrans" cxnId="{FAECFFBF-ABDF-47C2-B182-12E859540A1A}">
      <dgm:prSet/>
      <dgm:spPr/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B203F066-2EB0-4BEA-AD22-B631964A6587}">
      <dgm:prSet/>
      <dgm:spPr/>
      <dgm:t>
        <a:bodyPr/>
        <a:lstStyle/>
        <a:p>
          <a:endParaRPr lang="en-US"/>
        </a:p>
      </dgm:t>
    </dgm:pt>
    <dgm:pt modelId="{8A81B1FB-67E6-4DD3-8927-4689A7E10F68}" type="sibTrans" cxnId="{B203F066-2EB0-4BEA-AD22-B631964A6587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20000"/>
            </a:spcAft>
          </a:pPr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B99C10DF-087E-4B2D-BA21-57843B1549E5}">
      <dgm:prSet/>
      <dgm:spPr/>
      <dgm:t>
        <a:bodyPr/>
        <a:lstStyle/>
        <a:p>
          <a:endParaRPr lang="en-US"/>
        </a:p>
      </dgm:t>
    </dgm:pt>
    <dgm:pt modelId="{3EE0876E-E618-456F-81E9-FBAA95CF7E2B}" type="sibTrans" cxnId="{B99C10DF-087E-4B2D-BA21-57843B1549E5}">
      <dgm:prSet/>
      <dgm:spPr/>
      <dgm:t>
        <a:bodyPr/>
        <a:lstStyle/>
        <a:p>
          <a:endParaRPr lang="en-US"/>
        </a:p>
      </dgm:t>
    </dgm:pt>
    <dgm:pt modelId="{669C8C2D-FA85-471B-9427-E4124D7FBA10}">
      <dgm:prSet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20000"/>
            </a:spcAft>
          </a:pP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</a:t>
          </a:r>
          <a:r>
            <a:rPr lang="vi-VN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vi-VN" altLang="en-US" dirty="0">
            <a:latin typeface="+mj-lt"/>
          </a:endParaRPr>
        </a:p>
      </dgm:t>
    </dgm:pt>
    <dgm:pt modelId="{DA87094F-107D-47CF-94D4-8618EABB3B6E}" type="parTrans" cxnId="{5EE3B45F-73A2-4982-8D3C-7496F54DBA21}">
      <dgm:prSet/>
      <dgm:spPr/>
    </dgm:pt>
    <dgm:pt modelId="{A28B0A13-323F-4A51-9CD1-FCBF6E2B14B9}" type="sibTrans" cxnId="{5EE3B45F-73A2-4982-8D3C-7496F54DBA21}">
      <dgm:prSet/>
      <dgm:spPr/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99C10DF-087E-4B2D-BA21-57843B1549E5}" srcId="{3B33AAEF-2BF8-4EBB-A3B1-62835B5C81BF}" destId="{704E6F5A-9DD3-4463-B617-DAC4CB1475BA}" srcOrd="0" destOrd="0" parTransId="{527A9CE6-AF4E-472F-AD59-A231136EB5D9}" sibTransId="{3EE0876E-E618-456F-81E9-FBAA95CF7E2B}"/>
    <dgm:cxn modelId="{14A4257A-0E0C-46A7-924A-2D85765FC2DD}" srcId="{8E595FF9-7F13-4589-ADB1-A98CFA417FE8}" destId="{ECA0ABAF-B23C-4736-AEB9-5FAE681D07FA}" srcOrd="0" destOrd="0" parTransId="{A44464D3-94BC-4791-92AF-D4DDB39C3B1A}" sibTransId="{C021D020-C3B9-4ABB-A06B-CC452B865337}"/>
    <dgm:cxn modelId="{7524759F-60A0-4653-83D1-52480E16C9E3}" type="presOf" srcId="{3B33AAEF-2BF8-4EBB-A3B1-62835B5C81BF}" destId="{D2408717-B530-41AC-B5CE-E14FAEC5B062}" srcOrd="0" destOrd="0" presId="urn:microsoft.com/office/officeart/2005/8/layout/vList2#1"/>
    <dgm:cxn modelId="{0E755BBA-FC6A-4DD3-B715-50AB05F12164}" srcId="{E1A6C867-5640-4890-9BBB-DBBB33C62E0E}" destId="{8E595FF9-7F13-4589-ADB1-A98CFA417FE8}" srcOrd="0" destOrd="0" parTransId="{B327BC0A-A89C-479E-B8CD-C46EF1DB42D9}" sibTransId="{41D8AE83-6358-42AE-B439-0EFC9D377ED1}"/>
    <dgm:cxn modelId="{F23BEFC7-FE0E-45FB-B656-9703D7F9F379}" type="presOf" srcId="{704E6F5A-9DD3-4463-B617-DAC4CB1475BA}" destId="{8F3B6D51-6576-4847-95F8-097004C88A78}" srcOrd="0" destOrd="0" presId="urn:microsoft.com/office/officeart/2005/8/layout/vList2#1"/>
    <dgm:cxn modelId="{B203F066-2EB0-4BEA-AD22-B631964A6587}" srcId="{E1A6C867-5640-4890-9BBB-DBBB33C62E0E}" destId="{3B33AAEF-2BF8-4EBB-A3B1-62835B5C81BF}" srcOrd="1" destOrd="0" parTransId="{887C755C-0A39-4BCA-B05A-04B6066CC9B9}" sibTransId="{8A81B1FB-67E6-4DD3-8927-4689A7E10F68}"/>
    <dgm:cxn modelId="{9B73E059-1B07-4EE1-82A5-82913E78BCA0}" type="presOf" srcId="{ECA0ABAF-B23C-4736-AEB9-5FAE681D07FA}" destId="{0DFB8EA2-E9F4-4E7D-B5BF-ABC527E44C63}" srcOrd="0" destOrd="0" presId="urn:microsoft.com/office/officeart/2005/8/layout/vList2#1"/>
    <dgm:cxn modelId="{FAECFFBF-ABDF-47C2-B182-12E859540A1A}" srcId="{8E595FF9-7F13-4589-ADB1-A98CFA417FE8}" destId="{8AD7CE77-1E9F-481A-ABD5-E0DC074A186F}" srcOrd="2" destOrd="0" parTransId="{6F14A6DA-817F-4F1B-9433-21D425A8D321}" sibTransId="{0ACE19BD-4DA2-437E-848A-AA8616BDF72D}"/>
    <dgm:cxn modelId="{7FD23D9D-794F-4D3C-9D51-1B87C575EB1E}" type="presOf" srcId="{8AD7CE77-1E9F-481A-ABD5-E0DC074A186F}" destId="{0DFB8EA2-E9F4-4E7D-B5BF-ABC527E44C63}" srcOrd="0" destOrd="2" presId="urn:microsoft.com/office/officeart/2005/8/layout/vList2#1"/>
    <dgm:cxn modelId="{8001D2FA-CCCE-436E-B761-DADEEDC49051}" type="presOf" srcId="{8E595FF9-7F13-4589-ADB1-A98CFA417FE8}" destId="{E5C9E7A5-AF2E-4D50-8726-C7D64A106B64}" srcOrd="0" destOrd="0" presId="urn:microsoft.com/office/officeart/2005/8/layout/vList2#1"/>
    <dgm:cxn modelId="{635E9369-75DD-4FF8-B126-153E868913F4}" srcId="{8E595FF9-7F13-4589-ADB1-A98CFA417FE8}" destId="{EA27239D-97BD-4AC2-ADBC-E35E4ED41985}" srcOrd="1" destOrd="0" parTransId="{77ACA263-1B65-4691-9024-583EB639A3E4}" sibTransId="{589D0AF7-C593-4E42-A38E-0DFDBE81C6F6}"/>
    <dgm:cxn modelId="{5EE3B45F-73A2-4982-8D3C-7496F54DBA21}" srcId="{3B33AAEF-2BF8-4EBB-A3B1-62835B5C81BF}" destId="{669C8C2D-FA85-471B-9427-E4124D7FBA10}" srcOrd="1" destOrd="0" parTransId="{DA87094F-107D-47CF-94D4-8618EABB3B6E}" sibTransId="{A28B0A13-323F-4A51-9CD1-FCBF6E2B14B9}"/>
    <dgm:cxn modelId="{AD3785E8-E43F-4F27-B4DF-EC5B749ABF98}" type="presOf" srcId="{E1A6C867-5640-4890-9BBB-DBBB33C62E0E}" destId="{EBF0A97A-EDF1-4C47-8ECB-5F5F6A8E456D}" srcOrd="0" destOrd="0" presId="urn:microsoft.com/office/officeart/2005/8/layout/vList2#1"/>
    <dgm:cxn modelId="{39A01D86-A00C-4037-8DD0-AFE99DFA7992}" type="presOf" srcId="{EA27239D-97BD-4AC2-ADBC-E35E4ED41985}" destId="{0DFB8EA2-E9F4-4E7D-B5BF-ABC527E44C63}" srcOrd="0" destOrd="1" presId="urn:microsoft.com/office/officeart/2005/8/layout/vList2#1"/>
    <dgm:cxn modelId="{F3947D5E-948D-4246-9EFA-A951D7163362}" type="presOf" srcId="{669C8C2D-FA85-471B-9427-E4124D7FBA10}" destId="{8F3B6D51-6576-4847-95F8-097004C88A78}" srcOrd="0" destOrd="1" presId="urn:microsoft.com/office/officeart/2005/8/layout/vList2#1"/>
    <dgm:cxn modelId="{C5048BBC-574C-4EE5-9EB0-EFF71B2FC2EC}" type="presParOf" srcId="{EBF0A97A-EDF1-4C47-8ECB-5F5F6A8E456D}" destId="{E5C9E7A5-AF2E-4D50-8726-C7D64A106B64}" srcOrd="0" destOrd="0" presId="urn:microsoft.com/office/officeart/2005/8/layout/vList2#1"/>
    <dgm:cxn modelId="{0F119635-2444-4793-B3AA-9B5BEB6C8F4E}" type="presParOf" srcId="{EBF0A97A-EDF1-4C47-8ECB-5F5F6A8E456D}" destId="{0DFB8EA2-E9F4-4E7D-B5BF-ABC527E44C63}" srcOrd="1" destOrd="0" presId="urn:microsoft.com/office/officeart/2005/8/layout/vList2#1"/>
    <dgm:cxn modelId="{7EF5B2CE-13B9-47FD-A9B6-A9F07920EA0E}" type="presParOf" srcId="{EBF0A97A-EDF1-4C47-8ECB-5F5F6A8E456D}" destId="{D2408717-B530-41AC-B5CE-E14FAEC5B062}" srcOrd="2" destOrd="0" presId="urn:microsoft.com/office/officeart/2005/8/layout/vList2#1"/>
    <dgm:cxn modelId="{CCBEF5AD-5B21-4CBE-87BA-5164A58FB12C}" type="presParOf" srcId="{EBF0A97A-EDF1-4C47-8ECB-5F5F6A8E456D}" destId="{8F3B6D51-6576-4847-95F8-097004C88A78}" srcOrd="3" destOrd="0" presId="urn:microsoft.com/office/officeart/2005/8/layout/vList2#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305213"/>
          <a:ext cx="6096000" cy="7020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en-US" altLang="en-US" sz="30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0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0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0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000" kern="1200" dirty="0"/>
        </a:p>
      </dsp:txBody>
      <dsp:txXfrm>
        <a:off x="34269" y="339482"/>
        <a:ext cx="6027462" cy="633462"/>
      </dsp:txXfrm>
    </dsp:sp>
    <dsp:sp modelId="{0DFB8EA2-E9F4-4E7D-B5BF-ABC527E44C63}">
      <dsp:nvSpPr>
        <dsp:cNvPr id="0" name=""/>
        <dsp:cNvSpPr/>
      </dsp:nvSpPr>
      <dsp:spPr>
        <a:xfrm>
          <a:off x="0" y="999587"/>
          <a:ext cx="6096000" cy="1242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8100" rIns="213360" bIns="38100" numCol="1" spcCol="1270" anchor="t" anchorCtr="0">
          <a:noAutofit/>
        </a:bodyPr>
        <a:lstStyle/>
        <a:p>
          <a:pPr marL="228600" lvl="1" indent="-228600" algn="l" defTabSz="1022350">
            <a:lnSpc>
              <a:spcPct val="10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.</a:t>
          </a:r>
          <a:endParaRPr lang="en-US" sz="2300" kern="1200" dirty="0"/>
        </a:p>
        <a:p>
          <a:pPr marL="228600" lvl="1" indent="-228600" algn="l" defTabSz="1022350">
            <a:lnSpc>
              <a:spcPct val="10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máy chiếu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300" kern="1200" dirty="0"/>
        </a:p>
        <a:p>
          <a:pPr marL="228600" lvl="1" indent="-228600" algn="l" defTabSz="1022350">
            <a:lnSpc>
              <a:spcPct val="10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en-US" sz="2300" kern="1200" dirty="0"/>
        </a:p>
      </dsp:txBody>
      <dsp:txXfrm>
        <a:off x="0" y="999587"/>
        <a:ext cx="6096000" cy="1242000"/>
      </dsp:txXfrm>
    </dsp:sp>
    <dsp:sp modelId="{D2408717-B530-41AC-B5CE-E14FAEC5B062}">
      <dsp:nvSpPr>
        <dsp:cNvPr id="0" name=""/>
        <dsp:cNvSpPr/>
      </dsp:nvSpPr>
      <dsp:spPr>
        <a:xfrm>
          <a:off x="0" y="2156474"/>
          <a:ext cx="6096000" cy="7020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0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0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000" kern="1200" dirty="0"/>
        </a:p>
      </dsp:txBody>
      <dsp:txXfrm>
        <a:off x="34269" y="2190743"/>
        <a:ext cx="6027462" cy="633462"/>
      </dsp:txXfrm>
    </dsp:sp>
    <dsp:sp modelId="{8F3B6D51-6576-4847-95F8-097004C88A78}">
      <dsp:nvSpPr>
        <dsp:cNvPr id="0" name=""/>
        <dsp:cNvSpPr/>
      </dsp:nvSpPr>
      <dsp:spPr>
        <a:xfrm>
          <a:off x="0" y="2943587"/>
          <a:ext cx="6096000" cy="82282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8100" rIns="213360" bIns="38100" numCol="1" spcCol="1270" anchor="t" anchorCtr="0">
          <a:noAutofit/>
        </a:bodyPr>
        <a:lstStyle/>
        <a:p>
          <a:pPr marL="228600" lvl="1" indent="-228600" algn="l" defTabSz="1022350">
            <a:lnSpc>
              <a:spcPct val="10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vi-VN" sz="23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3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300" kern="1200" dirty="0">
            <a:latin typeface="+mj-lt"/>
          </a:endParaRPr>
        </a:p>
        <a:p>
          <a:pPr marL="228600" lvl="1" indent="-228600" algn="l" defTabSz="1022350">
            <a:lnSpc>
              <a:spcPct val="10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</a:t>
          </a:r>
          <a:r>
            <a:rPr lang="vi-VN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vi-VN" altLang="en-US" sz="2300" kern="1200" dirty="0">
            <a:latin typeface="+mj-lt"/>
          </a:endParaRPr>
        </a:p>
      </dsp:txBody>
      <dsp:txXfrm>
        <a:off x="0" y="2943587"/>
        <a:ext cx="6096000" cy="82282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#1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lnSpAfChP" val="20"/>
              <dgm:param type="stBulletLvl" val="1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1.wmf"/><Relationship Id="rId7" Type="http://schemas.openxmlformats.org/officeDocument/2006/relationships/image" Target="../media/image10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2" Type="http://schemas.openxmlformats.org/officeDocument/2006/relationships/image" Target="../media/image109.wmf"/><Relationship Id="rId1" Type="http://schemas.openxmlformats.org/officeDocument/2006/relationships/image" Target="../media/image105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12" Type="http://schemas.openxmlformats.org/officeDocument/2006/relationships/image" Target="../media/image133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png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79.wmf"/><Relationship Id="rId7" Type="http://schemas.openxmlformats.org/officeDocument/2006/relationships/image" Target="../media/image86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79633060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laticon.com/" TargetMode="External"/><Relationship Id="rId2" Type="http://schemas.openxmlformats.org/officeDocument/2006/relationships/hyperlink" Target="https://slidesgo.com/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s://www.freepik.com/" TargetMode="Externa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395925" y="291324"/>
            <a:ext cx="8336062" cy="4788281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0;p2"/>
          <p:cNvSpPr/>
          <p:nvPr/>
        </p:nvSpPr>
        <p:spPr>
          <a:xfrm>
            <a:off x="661185" y="219519"/>
            <a:ext cx="8068819" cy="4788281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8341543" y="2282008"/>
            <a:ext cx="569676" cy="380612"/>
            <a:chOff x="8341543" y="2282008"/>
            <a:chExt cx="569676" cy="380612"/>
          </a:xfrm>
        </p:grpSpPr>
        <p:sp>
          <p:nvSpPr>
            <p:cNvPr id="12" name="Google Shape;12;p2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" name="Google Shape;14;p2"/>
          <p:cNvGrpSpPr/>
          <p:nvPr/>
        </p:nvGrpSpPr>
        <p:grpSpPr>
          <a:xfrm>
            <a:off x="8341543" y="1721094"/>
            <a:ext cx="569676" cy="380612"/>
            <a:chOff x="8341543" y="1721094"/>
            <a:chExt cx="569676" cy="380612"/>
          </a:xfrm>
        </p:grpSpPr>
        <p:sp>
          <p:nvSpPr>
            <p:cNvPr id="15" name="Google Shape;15;p2"/>
            <p:cNvSpPr/>
            <p:nvPr/>
          </p:nvSpPr>
          <p:spPr>
            <a:xfrm>
              <a:off x="8341543" y="1800869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8341543" y="1721094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" name="Google Shape;17;p2"/>
          <p:cNvGrpSpPr/>
          <p:nvPr/>
        </p:nvGrpSpPr>
        <p:grpSpPr>
          <a:xfrm>
            <a:off x="8346273" y="1183592"/>
            <a:ext cx="568486" cy="388014"/>
            <a:chOff x="8346273" y="1183592"/>
            <a:chExt cx="568486" cy="388014"/>
          </a:xfrm>
        </p:grpSpPr>
        <p:sp>
          <p:nvSpPr>
            <p:cNvPr id="18" name="Google Shape;18;p2"/>
            <p:cNvSpPr/>
            <p:nvPr/>
          </p:nvSpPr>
          <p:spPr>
            <a:xfrm>
              <a:off x="8346273" y="1263367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346273" y="1183592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" name="Google Shape;20;p2"/>
          <p:cNvGrpSpPr/>
          <p:nvPr/>
        </p:nvGrpSpPr>
        <p:grpSpPr>
          <a:xfrm>
            <a:off x="8341543" y="606635"/>
            <a:ext cx="569676" cy="388014"/>
            <a:chOff x="8341543" y="606635"/>
            <a:chExt cx="569676" cy="388014"/>
          </a:xfrm>
        </p:grpSpPr>
        <p:sp>
          <p:nvSpPr>
            <p:cNvPr id="21" name="Google Shape;21;p2"/>
            <p:cNvSpPr/>
            <p:nvPr/>
          </p:nvSpPr>
          <p:spPr>
            <a:xfrm>
              <a:off x="8341543" y="686410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8341543" y="606635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3" name="Google Shape;23;p2"/>
          <p:cNvGrpSpPr/>
          <p:nvPr/>
        </p:nvGrpSpPr>
        <p:grpSpPr>
          <a:xfrm>
            <a:off x="8341543" y="2842933"/>
            <a:ext cx="569676" cy="380612"/>
            <a:chOff x="8341543" y="2282008"/>
            <a:chExt cx="569676" cy="380612"/>
          </a:xfrm>
        </p:grpSpPr>
        <p:sp>
          <p:nvSpPr>
            <p:cNvPr id="24" name="Google Shape;24;p2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" name="Google Shape;26;p2"/>
          <p:cNvGrpSpPr/>
          <p:nvPr/>
        </p:nvGrpSpPr>
        <p:grpSpPr>
          <a:xfrm>
            <a:off x="8341543" y="3403858"/>
            <a:ext cx="569676" cy="380612"/>
            <a:chOff x="8341543" y="2282008"/>
            <a:chExt cx="569676" cy="380612"/>
          </a:xfrm>
        </p:grpSpPr>
        <p:sp>
          <p:nvSpPr>
            <p:cNvPr id="27" name="Google Shape;27;p2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9" name="Google Shape;29;p2"/>
          <p:cNvSpPr/>
          <p:nvPr/>
        </p:nvSpPr>
        <p:spPr>
          <a:xfrm>
            <a:off x="8341543" y="4447718"/>
            <a:ext cx="569676" cy="308239"/>
          </a:xfrm>
          <a:custGeom>
            <a:avLst/>
            <a:gdLst/>
            <a:ahLst/>
            <a:cxnLst/>
            <a:rect l="l" t="t" r="r" b="b"/>
            <a:pathLst>
              <a:path w="18186" h="9453" extrusionOk="0">
                <a:moveTo>
                  <a:pt x="0" y="0"/>
                </a:moveTo>
                <a:lnTo>
                  <a:pt x="0" y="9452"/>
                </a:lnTo>
                <a:lnTo>
                  <a:pt x="18186" y="9452"/>
                </a:lnTo>
                <a:lnTo>
                  <a:pt x="16824" y="4613"/>
                </a:lnTo>
                <a:lnTo>
                  <a:pt x="18186" y="0"/>
                </a:ln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0;p2"/>
          <p:cNvSpPr/>
          <p:nvPr/>
        </p:nvSpPr>
        <p:spPr>
          <a:xfrm>
            <a:off x="8341543" y="4367943"/>
            <a:ext cx="569676" cy="308239"/>
          </a:xfrm>
          <a:custGeom>
            <a:avLst/>
            <a:gdLst/>
            <a:ahLst/>
            <a:cxnLst/>
            <a:rect l="l" t="t" r="r" b="b"/>
            <a:pathLst>
              <a:path w="18186" h="9453" extrusionOk="0">
                <a:moveTo>
                  <a:pt x="0" y="0"/>
                </a:moveTo>
                <a:lnTo>
                  <a:pt x="0" y="9452"/>
                </a:lnTo>
                <a:lnTo>
                  <a:pt x="18186" y="9452"/>
                </a:lnTo>
                <a:lnTo>
                  <a:pt x="16824" y="4613"/>
                </a:lnTo>
                <a:lnTo>
                  <a:pt x="18186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" name="Google Shape;31;p2"/>
          <p:cNvSpPr/>
          <p:nvPr/>
        </p:nvSpPr>
        <p:spPr>
          <a:xfrm>
            <a:off x="395894" y="219519"/>
            <a:ext cx="8053438" cy="4788281"/>
          </a:xfrm>
          <a:custGeom>
            <a:avLst/>
            <a:gdLst/>
            <a:ahLst/>
            <a:cxnLst/>
            <a:rect l="l" t="t" r="r" b="b"/>
            <a:pathLst>
              <a:path w="257093" h="146846" extrusionOk="0">
                <a:moveTo>
                  <a:pt x="7146" y="1"/>
                </a:moveTo>
                <a:cubicBezTo>
                  <a:pt x="3177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177" y="146845"/>
                  <a:pt x="7146" y="146845"/>
                </a:cubicBezTo>
                <a:lnTo>
                  <a:pt x="249947" y="146845"/>
                </a:lnTo>
                <a:cubicBezTo>
                  <a:pt x="253879" y="146845"/>
                  <a:pt x="257093" y="143632"/>
                  <a:pt x="257093" y="139700"/>
                </a:cubicBezTo>
                <a:lnTo>
                  <a:pt x="257093" y="7146"/>
                </a:lnTo>
                <a:cubicBezTo>
                  <a:pt x="257093" y="3214"/>
                  <a:pt x="253879" y="1"/>
                  <a:pt x="249947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" name="Google Shape;32;p2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" name="Google Shape;33;p2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" name="Google Shape;34;p2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2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Google Shape;36;p2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2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" name="Google Shape;38;p2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9;p2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" name="Google Shape;40;p2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" name="Google Shape;41;p2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" name="Google Shape;42;p2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" name="Google Shape;43;p2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" name="Google Shape;44;p2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45;p2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" name="Google Shape;46;p2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47;p2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48;p2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" name="Google Shape;49;p2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2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51;p2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" name="Google Shape;52;p2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" name="Google Shape;53;p2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" name="Google Shape;54;p2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" name="Google Shape;55;p2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" name="Google Shape;56;p2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" name="Google Shape;57;p2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" name="Google Shape;58;p2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Google Shape;59;p2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" name="Google Shape;60;p2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" name="Google Shape;61;p2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2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" name="Google Shape;63;p2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" name="Google Shape;64;p2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" name="Google Shape;65;p2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" name="Google Shape;66;p2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" name="Google Shape;67;p2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" name="Google Shape;68;p2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p2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" name="Google Shape;70;p2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2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" name="Google Shape;72;p2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" name="Google Shape;73;p2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4;p2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2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p2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" name="Google Shape;77;p2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8;p2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" name="Google Shape;79;p2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" name="Google Shape;80;p2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" name="Google Shape;81;p2"/>
          <p:cNvSpPr/>
          <p:nvPr/>
        </p:nvSpPr>
        <p:spPr>
          <a:xfrm>
            <a:off x="228900" y="135685"/>
            <a:ext cx="794715" cy="68671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Google Shape;82;p2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" name="Google Shape;83;p2"/>
          <p:cNvSpPr txBox="1">
            <a:spLocks noGrp="1"/>
          </p:cNvSpPr>
          <p:nvPr>
            <p:ph type="ctrTitle"/>
          </p:nvPr>
        </p:nvSpPr>
        <p:spPr>
          <a:xfrm>
            <a:off x="967700" y="1345750"/>
            <a:ext cx="7208700" cy="19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7200"/>
              <a:buFont typeface="Jua" panose="020B0704020202020204" charset="-127"/>
              <a:buNone/>
              <a:defRPr sz="7400"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1pPr>
            <a:lvl2pPr lvl="1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7200"/>
              <a:buFont typeface="Jua" panose="020B0704020202020204" charset="-127"/>
              <a:buNone/>
              <a:defRPr sz="7200"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2pPr>
            <a:lvl3pPr lvl="2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7200"/>
              <a:buFont typeface="Jua" panose="020B0704020202020204" charset="-127"/>
              <a:buNone/>
              <a:defRPr sz="7200"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3pPr>
            <a:lvl4pPr lvl="3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7200"/>
              <a:buFont typeface="Jua" panose="020B0704020202020204" charset="-127"/>
              <a:buNone/>
              <a:defRPr sz="7200"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4pPr>
            <a:lvl5pPr lvl="4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7200"/>
              <a:buFont typeface="Jua" panose="020B0704020202020204" charset="-127"/>
              <a:buNone/>
              <a:defRPr sz="7200"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5pPr>
            <a:lvl6pPr lvl="5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7200"/>
              <a:buFont typeface="Jua" panose="020B0704020202020204" charset="-127"/>
              <a:buNone/>
              <a:defRPr sz="7200"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6pPr>
            <a:lvl7pPr lvl="6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7200"/>
              <a:buFont typeface="Jua" panose="020B0704020202020204" charset="-127"/>
              <a:buNone/>
              <a:defRPr sz="7200"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7pPr>
            <a:lvl8pPr lvl="7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7200"/>
              <a:buFont typeface="Jua" panose="020B0704020202020204" charset="-127"/>
              <a:buNone/>
              <a:defRPr sz="7200"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8pPr>
            <a:lvl9pPr lvl="8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7200"/>
              <a:buFont typeface="Jua" panose="020B0704020202020204" charset="-127"/>
              <a:buNone/>
              <a:defRPr sz="7200"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9pPr>
          </a:lstStyle>
          <a:p>
            <a:endParaRPr/>
          </a:p>
        </p:txBody>
      </p:sp>
      <p:sp>
        <p:nvSpPr>
          <p:cNvPr id="84" name="Google Shape;84;p2"/>
          <p:cNvSpPr txBox="1">
            <a:spLocks noGrp="1"/>
          </p:cNvSpPr>
          <p:nvPr>
            <p:ph type="subTitle" idx="1"/>
          </p:nvPr>
        </p:nvSpPr>
        <p:spPr>
          <a:xfrm>
            <a:off x="1138725" y="3114175"/>
            <a:ext cx="6866700" cy="594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Quicksand Light" panose="020B0704020202020204"/>
              <a:buNone/>
              <a:defRPr sz="2200">
                <a:solidFill>
                  <a:schemeClr val="accent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Quicksand Light" panose="020B0704020202020204"/>
              <a:buNone/>
              <a:defRPr sz="2400">
                <a:solidFill>
                  <a:schemeClr val="accent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Quicksand Light" panose="020B0704020202020204"/>
              <a:buNone/>
              <a:defRPr sz="2400">
                <a:solidFill>
                  <a:schemeClr val="accent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Quicksand Light" panose="020B0704020202020204"/>
              <a:buNone/>
              <a:defRPr sz="2400">
                <a:solidFill>
                  <a:schemeClr val="accent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Quicksand Light" panose="020B0704020202020204"/>
              <a:buNone/>
              <a:defRPr sz="2400">
                <a:solidFill>
                  <a:schemeClr val="accent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Quicksand Light" panose="020B0704020202020204"/>
              <a:buNone/>
              <a:defRPr sz="2400">
                <a:solidFill>
                  <a:schemeClr val="accent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Quicksand Light" panose="020B0704020202020204"/>
              <a:buNone/>
              <a:defRPr sz="2400">
                <a:solidFill>
                  <a:schemeClr val="accent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Quicksand Light" panose="020B0704020202020204"/>
              <a:buNone/>
              <a:defRPr sz="2400">
                <a:solidFill>
                  <a:schemeClr val="accent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Quicksand Light" panose="020B0704020202020204"/>
              <a:buNone/>
              <a:defRPr sz="2400">
                <a:solidFill>
                  <a:schemeClr val="accent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9pPr>
          </a:lstStyle>
          <a:p>
            <a:endParaRPr/>
          </a:p>
        </p:txBody>
      </p:sp>
      <p:grpSp>
        <p:nvGrpSpPr>
          <p:cNvPr id="85" name="Google Shape;85;p2"/>
          <p:cNvGrpSpPr/>
          <p:nvPr/>
        </p:nvGrpSpPr>
        <p:grpSpPr>
          <a:xfrm>
            <a:off x="7480525" y="1448400"/>
            <a:ext cx="444275" cy="398525"/>
            <a:chOff x="2495125" y="2142250"/>
            <a:chExt cx="444275" cy="398525"/>
          </a:xfrm>
        </p:grpSpPr>
        <p:sp>
          <p:nvSpPr>
            <p:cNvPr id="86" name="Google Shape;86;p2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2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8" name="Google Shape;88;p2"/>
          <p:cNvGrpSpPr/>
          <p:nvPr/>
        </p:nvGrpSpPr>
        <p:grpSpPr>
          <a:xfrm>
            <a:off x="1018050" y="1506975"/>
            <a:ext cx="291375" cy="281375"/>
            <a:chOff x="3243875" y="2372825"/>
            <a:chExt cx="291375" cy="281375"/>
          </a:xfrm>
        </p:grpSpPr>
        <p:sp>
          <p:nvSpPr>
            <p:cNvPr id="89" name="Google Shape;89;p2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2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91;p2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94;p2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95;p2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97;p2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98;p2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9" name="Google Shape;99;p2"/>
          <p:cNvGrpSpPr/>
          <p:nvPr/>
        </p:nvGrpSpPr>
        <p:grpSpPr>
          <a:xfrm>
            <a:off x="2071475" y="615963"/>
            <a:ext cx="166675" cy="168575"/>
            <a:chOff x="4954425" y="2036375"/>
            <a:chExt cx="166675" cy="168575"/>
          </a:xfrm>
        </p:grpSpPr>
        <p:sp>
          <p:nvSpPr>
            <p:cNvPr id="100" name="Google Shape;100;p2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2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2" name="Google Shape;102;p2"/>
          <p:cNvSpPr/>
          <p:nvPr/>
        </p:nvSpPr>
        <p:spPr>
          <a:xfrm>
            <a:off x="7571875" y="991013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0"/>
                </a:moveTo>
                <a:cubicBezTo>
                  <a:pt x="255" y="0"/>
                  <a:pt x="1" y="2834"/>
                  <a:pt x="2006" y="3221"/>
                </a:cubicBezTo>
                <a:cubicBezTo>
                  <a:pt x="2122" y="3239"/>
                  <a:pt x="2233" y="3247"/>
                  <a:pt x="2340" y="3247"/>
                </a:cubicBezTo>
                <a:cubicBezTo>
                  <a:pt x="4296" y="3247"/>
                  <a:pt x="4764" y="345"/>
                  <a:pt x="2483" y="12"/>
                </a:cubicBezTo>
                <a:cubicBezTo>
                  <a:pt x="2404" y="4"/>
                  <a:pt x="2327" y="0"/>
                  <a:pt x="2253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2"/>
          <p:cNvSpPr/>
          <p:nvPr/>
        </p:nvSpPr>
        <p:spPr>
          <a:xfrm>
            <a:off x="1821125" y="1284625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p2"/>
          <p:cNvSpPr/>
          <p:nvPr/>
        </p:nvSpPr>
        <p:spPr>
          <a:xfrm>
            <a:off x="1018050" y="1000650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" name="Google Shape;105;p2"/>
          <p:cNvSpPr/>
          <p:nvPr/>
        </p:nvSpPr>
        <p:spPr>
          <a:xfrm rot="9553842">
            <a:off x="2124651" y="4191357"/>
            <a:ext cx="60324" cy="43049"/>
          </a:xfrm>
          <a:custGeom>
            <a:avLst/>
            <a:gdLst/>
            <a:ahLst/>
            <a:cxnLst/>
            <a:rect l="l" t="t" r="r" b="b"/>
            <a:pathLst>
              <a:path w="2413" h="1722" extrusionOk="0">
                <a:moveTo>
                  <a:pt x="1429" y="1"/>
                </a:moveTo>
                <a:cubicBezTo>
                  <a:pt x="1351" y="1"/>
                  <a:pt x="1268" y="12"/>
                  <a:pt x="1179" y="34"/>
                </a:cubicBezTo>
                <a:cubicBezTo>
                  <a:pt x="1156" y="33"/>
                  <a:pt x="1133" y="32"/>
                  <a:pt x="1110" y="32"/>
                </a:cubicBezTo>
                <a:cubicBezTo>
                  <a:pt x="20" y="32"/>
                  <a:pt x="1" y="1722"/>
                  <a:pt x="1114" y="1722"/>
                </a:cubicBezTo>
                <a:cubicBezTo>
                  <a:pt x="1159" y="1722"/>
                  <a:pt x="1206" y="1719"/>
                  <a:pt x="1254" y="1714"/>
                </a:cubicBezTo>
                <a:cubicBezTo>
                  <a:pt x="2412" y="1575"/>
                  <a:pt x="2372" y="1"/>
                  <a:pt x="1429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" name="Google Shape;106;p2"/>
          <p:cNvSpPr/>
          <p:nvPr/>
        </p:nvSpPr>
        <p:spPr>
          <a:xfrm>
            <a:off x="7527700" y="4181913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" name="Google Shape;107;p2"/>
          <p:cNvSpPr/>
          <p:nvPr/>
        </p:nvSpPr>
        <p:spPr>
          <a:xfrm>
            <a:off x="1104175" y="3709075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8" name="Google Shape;108;p2"/>
          <p:cNvGrpSpPr/>
          <p:nvPr/>
        </p:nvGrpSpPr>
        <p:grpSpPr>
          <a:xfrm>
            <a:off x="6355050" y="709650"/>
            <a:ext cx="291375" cy="281375"/>
            <a:chOff x="3243875" y="2372825"/>
            <a:chExt cx="291375" cy="281375"/>
          </a:xfrm>
        </p:grpSpPr>
        <p:sp>
          <p:nvSpPr>
            <p:cNvPr id="109" name="Google Shape;109;p2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113;p2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114;p2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115;p2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116;p2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117;p2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18;p2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9" name="Google Shape;119;p2"/>
          <p:cNvGrpSpPr/>
          <p:nvPr/>
        </p:nvGrpSpPr>
        <p:grpSpPr>
          <a:xfrm>
            <a:off x="1105050" y="4149150"/>
            <a:ext cx="444275" cy="398525"/>
            <a:chOff x="2495125" y="2142250"/>
            <a:chExt cx="444275" cy="398525"/>
          </a:xfrm>
        </p:grpSpPr>
        <p:sp>
          <p:nvSpPr>
            <p:cNvPr id="120" name="Google Shape;120;p2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21;p2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2" name="Google Shape;122;p2"/>
          <p:cNvGrpSpPr/>
          <p:nvPr/>
        </p:nvGrpSpPr>
        <p:grpSpPr>
          <a:xfrm>
            <a:off x="6975800" y="4368950"/>
            <a:ext cx="291375" cy="281375"/>
            <a:chOff x="3243875" y="2372825"/>
            <a:chExt cx="291375" cy="281375"/>
          </a:xfrm>
        </p:grpSpPr>
        <p:sp>
          <p:nvSpPr>
            <p:cNvPr id="123" name="Google Shape;123;p2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124;p2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2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126;p2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127;p2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128;p2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129;p2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130;p2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131;p2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132;p2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8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2" name="Google Shape;802;p11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803" name="Google Shape;803;p11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04" name="Google Shape;804;p11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805" name="Google Shape;805;p11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6" name="Google Shape;806;p11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807" name="Google Shape;807;p11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08" name="Google Shape;808;p11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809" name="Google Shape;809;p11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0" name="Google Shape;810;p11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11" name="Google Shape;811;p11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812" name="Google Shape;812;p11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3" name="Google Shape;813;p11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14" name="Google Shape;814;p11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815" name="Google Shape;815;p11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6" name="Google Shape;816;p11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17" name="Google Shape;817;p11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818" name="Google Shape;818;p11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9" name="Google Shape;819;p11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20" name="Google Shape;820;p11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821" name="Google Shape;821;p11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2" name="Google Shape;822;p11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823" name="Google Shape;823;p11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" name="Google Shape;824;p11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25" name="Google Shape;825;p11"/>
          <p:cNvSpPr txBox="1">
            <a:spLocks noGrp="1"/>
          </p:cNvSpPr>
          <p:nvPr>
            <p:ph type="title" hasCustomPrompt="1"/>
          </p:nvPr>
        </p:nvSpPr>
        <p:spPr>
          <a:xfrm>
            <a:off x="1816863" y="1707588"/>
            <a:ext cx="5511600" cy="1401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000">
                <a:solidFill>
                  <a:schemeClr val="accen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826" name="Google Shape;826;p11"/>
          <p:cNvSpPr txBox="1">
            <a:spLocks noGrp="1"/>
          </p:cNvSpPr>
          <p:nvPr>
            <p:ph type="subTitle" idx="1"/>
          </p:nvPr>
        </p:nvSpPr>
        <p:spPr>
          <a:xfrm>
            <a:off x="1815538" y="2971813"/>
            <a:ext cx="5511600" cy="46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827" name="Google Shape;827;p11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8" name="Google Shape;828;p11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9" name="Google Shape;829;p11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0" name="Google Shape;830;p11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1" name="Google Shape;831;p11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2" name="Google Shape;832;p11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3" name="Google Shape;833;p11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4" name="Google Shape;834;p11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5" name="Google Shape;835;p11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6" name="Google Shape;836;p11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7" name="Google Shape;837;p11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8" name="Google Shape;838;p11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9" name="Google Shape;839;p11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0" name="Google Shape;840;p11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1" name="Google Shape;841;p11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2" name="Google Shape;842;p11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3" name="Google Shape;843;p11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4" name="Google Shape;844;p11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5" name="Google Shape;845;p11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6" name="Google Shape;846;p11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7" name="Google Shape;847;p11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8" name="Google Shape;848;p11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9" name="Google Shape;849;p11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0" name="Google Shape;850;p11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1" name="Google Shape;851;p11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2" name="Google Shape;852;p11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3" name="Google Shape;853;p11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4" name="Google Shape;854;p11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5" name="Google Shape;855;p11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6" name="Google Shape;856;p11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7" name="Google Shape;857;p11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8" name="Google Shape;858;p11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9" name="Google Shape;859;p11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0" name="Google Shape;860;p11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1" name="Google Shape;861;p11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2" name="Google Shape;862;p11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3" name="Google Shape;863;p11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4" name="Google Shape;864;p11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5" name="Google Shape;865;p11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6" name="Google Shape;866;p11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7" name="Google Shape;867;p11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8" name="Google Shape;868;p11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9" name="Google Shape;869;p11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0" name="Google Shape;870;p11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1" name="Google Shape;871;p11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2" name="Google Shape;872;p11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3" name="Google Shape;873;p11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4" name="Google Shape;874;p11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5" name="Google Shape;875;p11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6" name="Google Shape;876;p11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87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 1">
  <p:cSld name="CUSTOM_3_1">
    <p:spTree>
      <p:nvGrpSpPr>
        <p:cNvPr id="1" name="Shape 8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" name="Google Shape;879;p13"/>
          <p:cNvSpPr/>
          <p:nvPr/>
        </p:nvSpPr>
        <p:spPr>
          <a:xfrm>
            <a:off x="395925" y="291324"/>
            <a:ext cx="8336062" cy="4788281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0" name="Google Shape;880;p13"/>
          <p:cNvSpPr/>
          <p:nvPr/>
        </p:nvSpPr>
        <p:spPr>
          <a:xfrm>
            <a:off x="661185" y="219519"/>
            <a:ext cx="8068819" cy="4788281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1" name="Google Shape;881;p13"/>
          <p:cNvSpPr/>
          <p:nvPr/>
        </p:nvSpPr>
        <p:spPr>
          <a:xfrm>
            <a:off x="8341543" y="4447718"/>
            <a:ext cx="569676" cy="308239"/>
          </a:xfrm>
          <a:custGeom>
            <a:avLst/>
            <a:gdLst/>
            <a:ahLst/>
            <a:cxnLst/>
            <a:rect l="l" t="t" r="r" b="b"/>
            <a:pathLst>
              <a:path w="18186" h="9453" extrusionOk="0">
                <a:moveTo>
                  <a:pt x="0" y="0"/>
                </a:moveTo>
                <a:lnTo>
                  <a:pt x="0" y="9452"/>
                </a:lnTo>
                <a:lnTo>
                  <a:pt x="18186" y="9452"/>
                </a:lnTo>
                <a:lnTo>
                  <a:pt x="16824" y="4613"/>
                </a:lnTo>
                <a:lnTo>
                  <a:pt x="18186" y="0"/>
                </a:ln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82" name="Google Shape;882;p13"/>
          <p:cNvGrpSpPr/>
          <p:nvPr/>
        </p:nvGrpSpPr>
        <p:grpSpPr>
          <a:xfrm>
            <a:off x="8341543" y="2282008"/>
            <a:ext cx="569676" cy="380612"/>
            <a:chOff x="8341543" y="2282008"/>
            <a:chExt cx="569676" cy="380612"/>
          </a:xfrm>
        </p:grpSpPr>
        <p:sp>
          <p:nvSpPr>
            <p:cNvPr id="883" name="Google Shape;883;p13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13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85" name="Google Shape;885;p13"/>
          <p:cNvGrpSpPr/>
          <p:nvPr/>
        </p:nvGrpSpPr>
        <p:grpSpPr>
          <a:xfrm>
            <a:off x="8341543" y="1721094"/>
            <a:ext cx="569676" cy="380612"/>
            <a:chOff x="8341543" y="1721094"/>
            <a:chExt cx="569676" cy="380612"/>
          </a:xfrm>
        </p:grpSpPr>
        <p:sp>
          <p:nvSpPr>
            <p:cNvPr id="886" name="Google Shape;886;p13"/>
            <p:cNvSpPr/>
            <p:nvPr/>
          </p:nvSpPr>
          <p:spPr>
            <a:xfrm>
              <a:off x="8341543" y="1800869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13"/>
            <p:cNvSpPr/>
            <p:nvPr/>
          </p:nvSpPr>
          <p:spPr>
            <a:xfrm>
              <a:off x="8341543" y="1721094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88" name="Google Shape;888;p13"/>
          <p:cNvGrpSpPr/>
          <p:nvPr/>
        </p:nvGrpSpPr>
        <p:grpSpPr>
          <a:xfrm>
            <a:off x="8346273" y="1183592"/>
            <a:ext cx="568486" cy="388014"/>
            <a:chOff x="8346273" y="1183592"/>
            <a:chExt cx="568486" cy="388014"/>
          </a:xfrm>
        </p:grpSpPr>
        <p:sp>
          <p:nvSpPr>
            <p:cNvPr id="889" name="Google Shape;889;p13"/>
            <p:cNvSpPr/>
            <p:nvPr/>
          </p:nvSpPr>
          <p:spPr>
            <a:xfrm>
              <a:off x="8346273" y="1263367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13"/>
            <p:cNvSpPr/>
            <p:nvPr/>
          </p:nvSpPr>
          <p:spPr>
            <a:xfrm>
              <a:off x="8346273" y="1183592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1" name="Google Shape;891;p13"/>
          <p:cNvGrpSpPr/>
          <p:nvPr/>
        </p:nvGrpSpPr>
        <p:grpSpPr>
          <a:xfrm>
            <a:off x="8341543" y="606635"/>
            <a:ext cx="569676" cy="388014"/>
            <a:chOff x="8341543" y="606635"/>
            <a:chExt cx="569676" cy="388014"/>
          </a:xfrm>
        </p:grpSpPr>
        <p:sp>
          <p:nvSpPr>
            <p:cNvPr id="892" name="Google Shape;892;p13"/>
            <p:cNvSpPr/>
            <p:nvPr/>
          </p:nvSpPr>
          <p:spPr>
            <a:xfrm>
              <a:off x="8341543" y="686410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13"/>
            <p:cNvSpPr/>
            <p:nvPr/>
          </p:nvSpPr>
          <p:spPr>
            <a:xfrm>
              <a:off x="8341543" y="606635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4" name="Google Shape;894;p13"/>
          <p:cNvGrpSpPr/>
          <p:nvPr/>
        </p:nvGrpSpPr>
        <p:grpSpPr>
          <a:xfrm>
            <a:off x="8341543" y="2842933"/>
            <a:ext cx="569676" cy="380612"/>
            <a:chOff x="8341543" y="2282008"/>
            <a:chExt cx="569676" cy="380612"/>
          </a:xfrm>
        </p:grpSpPr>
        <p:sp>
          <p:nvSpPr>
            <p:cNvPr id="895" name="Google Shape;895;p13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13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7" name="Google Shape;897;p13"/>
          <p:cNvGrpSpPr/>
          <p:nvPr/>
        </p:nvGrpSpPr>
        <p:grpSpPr>
          <a:xfrm>
            <a:off x="8341543" y="3403858"/>
            <a:ext cx="569676" cy="380612"/>
            <a:chOff x="8341543" y="2282008"/>
            <a:chExt cx="569676" cy="380612"/>
          </a:xfrm>
        </p:grpSpPr>
        <p:sp>
          <p:nvSpPr>
            <p:cNvPr id="898" name="Google Shape;898;p13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13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00" name="Google Shape;900;p13"/>
          <p:cNvSpPr/>
          <p:nvPr/>
        </p:nvSpPr>
        <p:spPr>
          <a:xfrm>
            <a:off x="8341543" y="4367943"/>
            <a:ext cx="569676" cy="308239"/>
          </a:xfrm>
          <a:custGeom>
            <a:avLst/>
            <a:gdLst/>
            <a:ahLst/>
            <a:cxnLst/>
            <a:rect l="l" t="t" r="r" b="b"/>
            <a:pathLst>
              <a:path w="18186" h="9453" extrusionOk="0">
                <a:moveTo>
                  <a:pt x="0" y="0"/>
                </a:moveTo>
                <a:lnTo>
                  <a:pt x="0" y="9452"/>
                </a:lnTo>
                <a:lnTo>
                  <a:pt x="18186" y="9452"/>
                </a:lnTo>
                <a:lnTo>
                  <a:pt x="16824" y="4613"/>
                </a:lnTo>
                <a:lnTo>
                  <a:pt x="18186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1" name="Google Shape;901;p13"/>
          <p:cNvSpPr/>
          <p:nvPr/>
        </p:nvSpPr>
        <p:spPr>
          <a:xfrm>
            <a:off x="395894" y="219519"/>
            <a:ext cx="8053438" cy="4788281"/>
          </a:xfrm>
          <a:custGeom>
            <a:avLst/>
            <a:gdLst/>
            <a:ahLst/>
            <a:cxnLst/>
            <a:rect l="l" t="t" r="r" b="b"/>
            <a:pathLst>
              <a:path w="257093" h="146846" extrusionOk="0">
                <a:moveTo>
                  <a:pt x="7146" y="1"/>
                </a:moveTo>
                <a:cubicBezTo>
                  <a:pt x="3177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177" y="146845"/>
                  <a:pt x="7146" y="146845"/>
                </a:cubicBezTo>
                <a:lnTo>
                  <a:pt x="249947" y="146845"/>
                </a:lnTo>
                <a:cubicBezTo>
                  <a:pt x="253879" y="146845"/>
                  <a:pt x="257093" y="143632"/>
                  <a:pt x="257093" y="139700"/>
                </a:cubicBezTo>
                <a:lnTo>
                  <a:pt x="257093" y="7146"/>
                </a:lnTo>
                <a:cubicBezTo>
                  <a:pt x="257093" y="3214"/>
                  <a:pt x="253879" y="1"/>
                  <a:pt x="249947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2" name="Google Shape;902;p13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3" name="Google Shape;903;p13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4" name="Google Shape;904;p13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5" name="Google Shape;905;p13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6" name="Google Shape;906;p13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7" name="Google Shape;907;p13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8" name="Google Shape;908;p13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9" name="Google Shape;909;p13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0" name="Google Shape;910;p13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1" name="Google Shape;911;p13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2" name="Google Shape;912;p13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3" name="Google Shape;913;p13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4" name="Google Shape;914;p13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5" name="Google Shape;915;p13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6" name="Google Shape;916;p13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7" name="Google Shape;917;p13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8" name="Google Shape;918;p13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9" name="Google Shape;919;p13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0" name="Google Shape;920;p13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1" name="Google Shape;921;p13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2" name="Google Shape;922;p13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3" name="Google Shape;923;p13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4" name="Google Shape;924;p13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5" name="Google Shape;925;p13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6" name="Google Shape;926;p13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7" name="Google Shape;927;p13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8" name="Google Shape;928;p13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9" name="Google Shape;929;p13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0" name="Google Shape;930;p13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1" name="Google Shape;931;p13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2" name="Google Shape;932;p13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3" name="Google Shape;933;p13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4" name="Google Shape;934;p13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5" name="Google Shape;935;p13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6" name="Google Shape;936;p13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7" name="Google Shape;937;p13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8" name="Google Shape;938;p13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9" name="Google Shape;939;p13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0" name="Google Shape;940;p13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1" name="Google Shape;941;p13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2" name="Google Shape;942;p13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3" name="Google Shape;943;p13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4" name="Google Shape;944;p13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5" name="Google Shape;945;p13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6" name="Google Shape;946;p13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7" name="Google Shape;947;p13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8" name="Google Shape;948;p13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9" name="Google Shape;949;p13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0" name="Google Shape;950;p13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1" name="Google Shape;951;p13"/>
          <p:cNvSpPr/>
          <p:nvPr/>
        </p:nvSpPr>
        <p:spPr>
          <a:xfrm>
            <a:off x="228900" y="135685"/>
            <a:ext cx="794715" cy="68671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2" name="Google Shape;952;p13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3" name="Google Shape;953;p13"/>
          <p:cNvSpPr txBox="1">
            <a:spLocks noGrp="1"/>
          </p:cNvSpPr>
          <p:nvPr>
            <p:ph type="title"/>
          </p:nvPr>
        </p:nvSpPr>
        <p:spPr>
          <a:xfrm>
            <a:off x="718750" y="438312"/>
            <a:ext cx="7706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54" name="Google Shape;954;p13">
            <a:hlinkClick r:id="rId2" action="ppaction://hlinksldjump"/>
          </p:cNvPr>
          <p:cNvSpPr txBox="1">
            <a:spLocks noGrp="1"/>
          </p:cNvSpPr>
          <p:nvPr>
            <p:ph type="subTitle" idx="1"/>
          </p:nvPr>
        </p:nvSpPr>
        <p:spPr>
          <a:xfrm>
            <a:off x="1796843" y="1229700"/>
            <a:ext cx="2728800" cy="396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955" name="Google Shape;955;p13"/>
          <p:cNvSpPr txBox="1">
            <a:spLocks noGrp="1"/>
          </p:cNvSpPr>
          <p:nvPr>
            <p:ph type="subTitle" idx="2"/>
          </p:nvPr>
        </p:nvSpPr>
        <p:spPr>
          <a:xfrm>
            <a:off x="1796034" y="1542315"/>
            <a:ext cx="2730000" cy="5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956" name="Google Shape;956;p13">
            <a:hlinkClick r:id="rId2" action="ppaction://hlinksldjump"/>
          </p:cNvPr>
          <p:cNvSpPr txBox="1">
            <a:spLocks noGrp="1"/>
          </p:cNvSpPr>
          <p:nvPr>
            <p:ph type="title" idx="3" hasCustomPrompt="1"/>
          </p:nvPr>
        </p:nvSpPr>
        <p:spPr>
          <a:xfrm>
            <a:off x="1182965" y="1544397"/>
            <a:ext cx="632700" cy="4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957" name="Google Shape;957;p13"/>
          <p:cNvSpPr txBox="1">
            <a:spLocks noGrp="1"/>
          </p:cNvSpPr>
          <p:nvPr>
            <p:ph type="subTitle" idx="4"/>
          </p:nvPr>
        </p:nvSpPr>
        <p:spPr>
          <a:xfrm>
            <a:off x="1799701" y="2422672"/>
            <a:ext cx="2736900" cy="39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958" name="Google Shape;958;p13"/>
          <p:cNvSpPr txBox="1">
            <a:spLocks noGrp="1"/>
          </p:cNvSpPr>
          <p:nvPr>
            <p:ph type="subTitle" idx="5"/>
          </p:nvPr>
        </p:nvSpPr>
        <p:spPr>
          <a:xfrm>
            <a:off x="1794612" y="2737363"/>
            <a:ext cx="2733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959" name="Google Shape;959;p13"/>
          <p:cNvSpPr txBox="1">
            <a:spLocks noGrp="1"/>
          </p:cNvSpPr>
          <p:nvPr>
            <p:ph type="title" idx="6" hasCustomPrompt="1"/>
          </p:nvPr>
        </p:nvSpPr>
        <p:spPr>
          <a:xfrm>
            <a:off x="1183878" y="2756608"/>
            <a:ext cx="630900" cy="420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960" name="Google Shape;960;p13"/>
          <p:cNvSpPr txBox="1">
            <a:spLocks noGrp="1"/>
          </p:cNvSpPr>
          <p:nvPr>
            <p:ph type="subTitle" idx="7"/>
          </p:nvPr>
        </p:nvSpPr>
        <p:spPr>
          <a:xfrm>
            <a:off x="1801331" y="3617146"/>
            <a:ext cx="2730000" cy="39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961" name="Google Shape;961;p13"/>
          <p:cNvSpPr txBox="1">
            <a:spLocks noGrp="1"/>
          </p:cNvSpPr>
          <p:nvPr>
            <p:ph type="subTitle" idx="8"/>
          </p:nvPr>
        </p:nvSpPr>
        <p:spPr>
          <a:xfrm>
            <a:off x="1794612" y="3932456"/>
            <a:ext cx="2733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962" name="Google Shape;962;p13"/>
          <p:cNvSpPr txBox="1">
            <a:spLocks noGrp="1"/>
          </p:cNvSpPr>
          <p:nvPr>
            <p:ph type="title" idx="9" hasCustomPrompt="1"/>
          </p:nvPr>
        </p:nvSpPr>
        <p:spPr>
          <a:xfrm>
            <a:off x="1183878" y="3926170"/>
            <a:ext cx="630900" cy="420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963" name="Google Shape;963;p13"/>
          <p:cNvSpPr txBox="1">
            <a:spLocks noGrp="1"/>
          </p:cNvSpPr>
          <p:nvPr>
            <p:ph type="subTitle" idx="13"/>
          </p:nvPr>
        </p:nvSpPr>
        <p:spPr>
          <a:xfrm>
            <a:off x="5218933" y="1231500"/>
            <a:ext cx="2742000" cy="39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964" name="Google Shape;964;p13"/>
          <p:cNvSpPr txBox="1">
            <a:spLocks noGrp="1"/>
          </p:cNvSpPr>
          <p:nvPr>
            <p:ph type="subTitle" idx="14"/>
          </p:nvPr>
        </p:nvSpPr>
        <p:spPr>
          <a:xfrm>
            <a:off x="5212184" y="1540665"/>
            <a:ext cx="2742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965" name="Google Shape;965;p13"/>
          <p:cNvSpPr txBox="1">
            <a:spLocks noGrp="1"/>
          </p:cNvSpPr>
          <p:nvPr>
            <p:ph type="title" idx="15" hasCustomPrompt="1"/>
          </p:nvPr>
        </p:nvSpPr>
        <p:spPr>
          <a:xfrm>
            <a:off x="4621067" y="1545297"/>
            <a:ext cx="630900" cy="420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966" name="Google Shape;966;p13"/>
          <p:cNvSpPr txBox="1">
            <a:spLocks noGrp="1"/>
          </p:cNvSpPr>
          <p:nvPr>
            <p:ph type="subTitle" idx="16"/>
          </p:nvPr>
        </p:nvSpPr>
        <p:spPr>
          <a:xfrm>
            <a:off x="5218933" y="2422672"/>
            <a:ext cx="2742000" cy="39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967" name="Google Shape;967;p13"/>
          <p:cNvSpPr txBox="1">
            <a:spLocks noGrp="1"/>
          </p:cNvSpPr>
          <p:nvPr>
            <p:ph type="subTitle" idx="17"/>
          </p:nvPr>
        </p:nvSpPr>
        <p:spPr>
          <a:xfrm>
            <a:off x="5212188" y="2737363"/>
            <a:ext cx="2742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968" name="Google Shape;968;p13"/>
          <p:cNvSpPr txBox="1">
            <a:spLocks noGrp="1"/>
          </p:cNvSpPr>
          <p:nvPr>
            <p:ph type="title" idx="18" hasCustomPrompt="1"/>
          </p:nvPr>
        </p:nvSpPr>
        <p:spPr>
          <a:xfrm>
            <a:off x="4621067" y="2756608"/>
            <a:ext cx="630900" cy="420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969" name="Google Shape;969;p13"/>
          <p:cNvSpPr txBox="1">
            <a:spLocks noGrp="1"/>
          </p:cNvSpPr>
          <p:nvPr>
            <p:ph type="subTitle" idx="19"/>
          </p:nvPr>
        </p:nvSpPr>
        <p:spPr>
          <a:xfrm>
            <a:off x="5218933" y="3617146"/>
            <a:ext cx="2742000" cy="39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970" name="Google Shape;970;p13"/>
          <p:cNvSpPr txBox="1">
            <a:spLocks noGrp="1"/>
          </p:cNvSpPr>
          <p:nvPr>
            <p:ph type="subTitle" idx="20"/>
          </p:nvPr>
        </p:nvSpPr>
        <p:spPr>
          <a:xfrm>
            <a:off x="5212188" y="3932456"/>
            <a:ext cx="2742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971" name="Google Shape;971;p13"/>
          <p:cNvSpPr txBox="1">
            <a:spLocks noGrp="1"/>
          </p:cNvSpPr>
          <p:nvPr>
            <p:ph type="title" idx="21" hasCustomPrompt="1"/>
          </p:nvPr>
        </p:nvSpPr>
        <p:spPr>
          <a:xfrm>
            <a:off x="4621067" y="3926170"/>
            <a:ext cx="630900" cy="420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grpSp>
        <p:nvGrpSpPr>
          <p:cNvPr id="972" name="Google Shape;972;p13"/>
          <p:cNvGrpSpPr/>
          <p:nvPr/>
        </p:nvGrpSpPr>
        <p:grpSpPr>
          <a:xfrm>
            <a:off x="1063250" y="831175"/>
            <a:ext cx="444275" cy="398525"/>
            <a:chOff x="2495125" y="2142250"/>
            <a:chExt cx="444275" cy="398525"/>
          </a:xfrm>
        </p:grpSpPr>
        <p:sp>
          <p:nvSpPr>
            <p:cNvPr id="973" name="Google Shape;973;p13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Google Shape;974;p13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75" name="Google Shape;975;p13"/>
          <p:cNvGrpSpPr/>
          <p:nvPr/>
        </p:nvGrpSpPr>
        <p:grpSpPr>
          <a:xfrm>
            <a:off x="7814250" y="4463750"/>
            <a:ext cx="291375" cy="281375"/>
            <a:chOff x="3243875" y="2372825"/>
            <a:chExt cx="291375" cy="281375"/>
          </a:xfrm>
        </p:grpSpPr>
        <p:sp>
          <p:nvSpPr>
            <p:cNvPr id="976" name="Google Shape;976;p13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7" name="Google Shape;977;p13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8" name="Google Shape;978;p13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9" name="Google Shape;979;p13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13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13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13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3" name="Google Shape;983;p13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Google Shape;984;p13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5" name="Google Shape;985;p13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86" name="Google Shape;986;p13"/>
          <p:cNvGrpSpPr/>
          <p:nvPr/>
        </p:nvGrpSpPr>
        <p:grpSpPr>
          <a:xfrm>
            <a:off x="7553550" y="700850"/>
            <a:ext cx="166675" cy="168575"/>
            <a:chOff x="4954425" y="2036375"/>
            <a:chExt cx="166675" cy="168575"/>
          </a:xfrm>
        </p:grpSpPr>
        <p:sp>
          <p:nvSpPr>
            <p:cNvPr id="987" name="Google Shape;987;p13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Google Shape;988;p13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89" name="Google Shape;989;p13"/>
          <p:cNvSpPr/>
          <p:nvPr/>
        </p:nvSpPr>
        <p:spPr>
          <a:xfrm>
            <a:off x="1877550" y="539050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0" name="Google Shape;990;p13"/>
          <p:cNvSpPr/>
          <p:nvPr/>
        </p:nvSpPr>
        <p:spPr>
          <a:xfrm>
            <a:off x="8218500" y="4065000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CUSTOM_12">
    <p:spTree>
      <p:nvGrpSpPr>
        <p:cNvPr id="1" name="Shape 9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2" name="Google Shape;992;p14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993" name="Google Shape;993;p14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94" name="Google Shape;994;p14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995" name="Google Shape;995;p14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6" name="Google Shape;996;p14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997" name="Google Shape;997;p14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98" name="Google Shape;998;p14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999" name="Google Shape;999;p14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0" name="Google Shape;1000;p14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01" name="Google Shape;1001;p14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1002" name="Google Shape;1002;p14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3" name="Google Shape;1003;p14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04" name="Google Shape;1004;p14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1005" name="Google Shape;1005;p14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6" name="Google Shape;1006;p14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07" name="Google Shape;1007;p14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1008" name="Google Shape;1008;p14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9" name="Google Shape;1009;p14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10" name="Google Shape;1010;p14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011" name="Google Shape;1011;p14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2" name="Google Shape;1012;p14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13" name="Google Shape;1013;p14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4" name="Google Shape;1014;p14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15" name="Google Shape;1015;p14"/>
          <p:cNvSpPr txBox="1">
            <a:spLocks noGrp="1"/>
          </p:cNvSpPr>
          <p:nvPr>
            <p:ph type="title"/>
          </p:nvPr>
        </p:nvSpPr>
        <p:spPr>
          <a:xfrm>
            <a:off x="726225" y="441350"/>
            <a:ext cx="7691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016" name="Google Shape;1016;p14"/>
          <p:cNvGrpSpPr/>
          <p:nvPr/>
        </p:nvGrpSpPr>
        <p:grpSpPr>
          <a:xfrm>
            <a:off x="775050" y="4536650"/>
            <a:ext cx="444275" cy="398525"/>
            <a:chOff x="2495125" y="2142250"/>
            <a:chExt cx="444275" cy="398525"/>
          </a:xfrm>
        </p:grpSpPr>
        <p:sp>
          <p:nvSpPr>
            <p:cNvPr id="1017" name="Google Shape;1017;p14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8" name="Google Shape;1018;p14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19" name="Google Shape;1019;p14"/>
          <p:cNvGrpSpPr/>
          <p:nvPr/>
        </p:nvGrpSpPr>
        <p:grpSpPr>
          <a:xfrm>
            <a:off x="7240750" y="398350"/>
            <a:ext cx="291375" cy="281375"/>
            <a:chOff x="3243875" y="2372825"/>
            <a:chExt cx="291375" cy="281375"/>
          </a:xfrm>
        </p:grpSpPr>
        <p:sp>
          <p:nvSpPr>
            <p:cNvPr id="1020" name="Google Shape;1020;p14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1" name="Google Shape;1021;p14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2" name="Google Shape;1022;p14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3" name="Google Shape;1023;p14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4" name="Google Shape;1024;p14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5" name="Google Shape;1025;p14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6" name="Google Shape;1026;p14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7" name="Google Shape;1027;p14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8" name="Google Shape;1028;p14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9" name="Google Shape;1029;p14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30" name="Google Shape;1030;p14"/>
          <p:cNvGrpSpPr/>
          <p:nvPr/>
        </p:nvGrpSpPr>
        <p:grpSpPr>
          <a:xfrm>
            <a:off x="8067000" y="1014038"/>
            <a:ext cx="166675" cy="168575"/>
            <a:chOff x="4954425" y="2036375"/>
            <a:chExt cx="166675" cy="168575"/>
          </a:xfrm>
        </p:grpSpPr>
        <p:sp>
          <p:nvSpPr>
            <p:cNvPr id="1031" name="Google Shape;1031;p14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2" name="Google Shape;1032;p14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33" name="Google Shape;1033;p14"/>
          <p:cNvSpPr/>
          <p:nvPr/>
        </p:nvSpPr>
        <p:spPr>
          <a:xfrm>
            <a:off x="1548175" y="4773725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4" name="Google Shape;1034;p14"/>
          <p:cNvSpPr/>
          <p:nvPr/>
        </p:nvSpPr>
        <p:spPr>
          <a:xfrm>
            <a:off x="7960175" y="4401813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35" name="Google Shape;1035;p14"/>
          <p:cNvGrpSpPr/>
          <p:nvPr/>
        </p:nvGrpSpPr>
        <p:grpSpPr>
          <a:xfrm>
            <a:off x="775050" y="4233250"/>
            <a:ext cx="166675" cy="168575"/>
            <a:chOff x="4954425" y="2036375"/>
            <a:chExt cx="166675" cy="168575"/>
          </a:xfrm>
        </p:grpSpPr>
        <p:sp>
          <p:nvSpPr>
            <p:cNvPr id="1036" name="Google Shape;1036;p14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7" name="Google Shape;1037;p14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38" name="Google Shape;1038;p14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9" name="Google Shape;1039;p14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0" name="Google Shape;1040;p14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1" name="Google Shape;1041;p14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2" name="Google Shape;1042;p14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3" name="Google Shape;1043;p14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4" name="Google Shape;1044;p14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5" name="Google Shape;1045;p14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6" name="Google Shape;1046;p14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7" name="Google Shape;1047;p14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8" name="Google Shape;1048;p14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9" name="Google Shape;1049;p14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0" name="Google Shape;1050;p14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1" name="Google Shape;1051;p14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2" name="Google Shape;1052;p14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3" name="Google Shape;1053;p14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4" name="Google Shape;1054;p14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5" name="Google Shape;1055;p14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6" name="Google Shape;1056;p14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7" name="Google Shape;1057;p14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8" name="Google Shape;1058;p14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9" name="Google Shape;1059;p14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0" name="Google Shape;1060;p14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1" name="Google Shape;1061;p14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2" name="Google Shape;1062;p14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3" name="Google Shape;1063;p14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4" name="Google Shape;1064;p14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5" name="Google Shape;1065;p14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6" name="Google Shape;1066;p14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7" name="Google Shape;1067;p14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8" name="Google Shape;1068;p14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9" name="Google Shape;1069;p14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0" name="Google Shape;1070;p14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1" name="Google Shape;1071;p14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2" name="Google Shape;1072;p14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3" name="Google Shape;1073;p14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4" name="Google Shape;1074;p14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5" name="Google Shape;1075;p14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6" name="Google Shape;1076;p14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7" name="Google Shape;1077;p14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8" name="Google Shape;1078;p14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9" name="Google Shape;1079;p14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0" name="Google Shape;1080;p14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1" name="Google Shape;1081;p14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2" name="Google Shape;1082;p14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3" name="Google Shape;1083;p14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4" name="Google Shape;1084;p14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5" name="Google Shape;1085;p14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6" name="Google Shape;1086;p14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7" name="Google Shape;1087;p14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CUSTOM_12_1">
    <p:spTree>
      <p:nvGrpSpPr>
        <p:cNvPr id="1" name="Shape 10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9" name="Google Shape;1089;p15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1090" name="Google Shape;1090;p15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91" name="Google Shape;1091;p15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1092" name="Google Shape;1092;p15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3" name="Google Shape;1093;p15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94" name="Google Shape;1094;p15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95" name="Google Shape;1095;p15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1096" name="Google Shape;1096;p15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7" name="Google Shape;1097;p15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98" name="Google Shape;1098;p15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1099" name="Google Shape;1099;p15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0" name="Google Shape;1100;p15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01" name="Google Shape;1101;p15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1102" name="Google Shape;1102;p15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3" name="Google Shape;1103;p15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04" name="Google Shape;1104;p15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1105" name="Google Shape;1105;p15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6" name="Google Shape;1106;p15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07" name="Google Shape;1107;p15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108" name="Google Shape;1108;p15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9" name="Google Shape;1109;p15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110" name="Google Shape;1110;p15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1" name="Google Shape;1111;p15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12" name="Google Shape;1112;p15"/>
          <p:cNvSpPr txBox="1">
            <a:spLocks noGrp="1"/>
          </p:cNvSpPr>
          <p:nvPr>
            <p:ph type="title"/>
          </p:nvPr>
        </p:nvSpPr>
        <p:spPr>
          <a:xfrm>
            <a:off x="726225" y="441350"/>
            <a:ext cx="7691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113" name="Google Shape;1113;p15"/>
          <p:cNvGrpSpPr/>
          <p:nvPr/>
        </p:nvGrpSpPr>
        <p:grpSpPr>
          <a:xfrm>
            <a:off x="504088" y="319075"/>
            <a:ext cx="444275" cy="398525"/>
            <a:chOff x="2495125" y="2142250"/>
            <a:chExt cx="444275" cy="398525"/>
          </a:xfrm>
        </p:grpSpPr>
        <p:sp>
          <p:nvSpPr>
            <p:cNvPr id="1114" name="Google Shape;1114;p15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5" name="Google Shape;1115;p15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16" name="Google Shape;1116;p15"/>
          <p:cNvGrpSpPr/>
          <p:nvPr/>
        </p:nvGrpSpPr>
        <p:grpSpPr>
          <a:xfrm>
            <a:off x="7942288" y="4463763"/>
            <a:ext cx="291375" cy="281375"/>
            <a:chOff x="3243875" y="2372825"/>
            <a:chExt cx="291375" cy="281375"/>
          </a:xfrm>
        </p:grpSpPr>
        <p:sp>
          <p:nvSpPr>
            <p:cNvPr id="1117" name="Google Shape;1117;p15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8" name="Google Shape;1118;p15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9" name="Google Shape;1119;p15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0" name="Google Shape;1120;p15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1" name="Google Shape;1121;p15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2" name="Google Shape;1122;p15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3" name="Google Shape;1123;p15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4" name="Google Shape;1124;p15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5" name="Google Shape;1125;p15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6" name="Google Shape;1126;p15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27" name="Google Shape;1127;p15"/>
          <p:cNvGrpSpPr/>
          <p:nvPr/>
        </p:nvGrpSpPr>
        <p:grpSpPr>
          <a:xfrm>
            <a:off x="1236250" y="319063"/>
            <a:ext cx="166675" cy="168575"/>
            <a:chOff x="4954425" y="2036375"/>
            <a:chExt cx="166675" cy="168575"/>
          </a:xfrm>
        </p:grpSpPr>
        <p:sp>
          <p:nvSpPr>
            <p:cNvPr id="1128" name="Google Shape;1128;p15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9" name="Google Shape;1129;p15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30" name="Google Shape;1130;p15"/>
          <p:cNvSpPr/>
          <p:nvPr/>
        </p:nvSpPr>
        <p:spPr>
          <a:xfrm>
            <a:off x="8028425" y="362763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1" name="Google Shape;1131;p15"/>
          <p:cNvSpPr/>
          <p:nvPr/>
        </p:nvSpPr>
        <p:spPr>
          <a:xfrm>
            <a:off x="8149363" y="4193975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32" name="Google Shape;1132;p15"/>
          <p:cNvGrpSpPr/>
          <p:nvPr/>
        </p:nvGrpSpPr>
        <p:grpSpPr>
          <a:xfrm>
            <a:off x="7442275" y="4651625"/>
            <a:ext cx="166675" cy="168575"/>
            <a:chOff x="4954425" y="2036375"/>
            <a:chExt cx="166675" cy="168575"/>
          </a:xfrm>
        </p:grpSpPr>
        <p:sp>
          <p:nvSpPr>
            <p:cNvPr id="1133" name="Google Shape;1133;p15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4" name="Google Shape;1134;p15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35" name="Google Shape;1135;p15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6" name="Google Shape;1136;p15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7" name="Google Shape;1137;p15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8" name="Google Shape;1138;p15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9" name="Google Shape;1139;p15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0" name="Google Shape;1140;p15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1" name="Google Shape;1141;p15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2" name="Google Shape;1142;p15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3" name="Google Shape;1143;p15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4" name="Google Shape;1144;p15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5" name="Google Shape;1145;p15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6" name="Google Shape;1146;p15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7" name="Google Shape;1147;p15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8" name="Google Shape;1148;p15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9" name="Google Shape;1149;p15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0" name="Google Shape;1150;p15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1" name="Google Shape;1151;p15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2" name="Google Shape;1152;p15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3" name="Google Shape;1153;p15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4" name="Google Shape;1154;p15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5" name="Google Shape;1155;p15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6" name="Google Shape;1156;p15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7" name="Google Shape;1157;p15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8" name="Google Shape;1158;p15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9" name="Google Shape;1159;p15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0" name="Google Shape;1160;p15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1" name="Google Shape;1161;p15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2" name="Google Shape;1162;p15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3" name="Google Shape;1163;p15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4" name="Google Shape;1164;p15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5" name="Google Shape;1165;p15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6" name="Google Shape;1166;p15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7" name="Google Shape;1167;p15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8" name="Google Shape;1168;p15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9" name="Google Shape;1169;p15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0" name="Google Shape;1170;p15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1" name="Google Shape;1171;p15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2" name="Google Shape;1172;p15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3" name="Google Shape;1173;p15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4" name="Google Shape;1174;p15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5" name="Google Shape;1175;p15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6" name="Google Shape;1176;p15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7" name="Google Shape;1177;p15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8" name="Google Shape;1178;p15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9" name="Google Shape;1179;p15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80" name="Google Shape;1180;p15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81" name="Google Shape;1181;p15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82" name="Google Shape;1182;p15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83" name="Google Shape;1183;p15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84" name="Google Shape;1184;p15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0_1_1_1">
    <p:spTree>
      <p:nvGrpSpPr>
        <p:cNvPr id="1" name="Shape 1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6" name="Google Shape;1186;p16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1187" name="Google Shape;1187;p16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188" name="Google Shape;1188;p16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1189" name="Google Shape;1189;p16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0" name="Google Shape;1190;p16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191" name="Google Shape;1191;p16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192" name="Google Shape;1192;p16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1193" name="Google Shape;1193;p16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4" name="Google Shape;1194;p16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95" name="Google Shape;1195;p16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1196" name="Google Shape;1196;p16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7" name="Google Shape;1197;p16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98" name="Google Shape;1198;p16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1199" name="Google Shape;1199;p16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0" name="Google Shape;1200;p16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01" name="Google Shape;1201;p16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1202" name="Google Shape;1202;p16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3" name="Google Shape;1203;p16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04" name="Google Shape;1204;p16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205" name="Google Shape;1205;p16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6" name="Google Shape;1206;p16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207" name="Google Shape;1207;p16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8" name="Google Shape;1208;p16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09" name="Google Shape;1209;p16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0" name="Google Shape;1210;p16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1" name="Google Shape;1211;p16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2" name="Google Shape;1212;p16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3" name="Google Shape;1213;p16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4" name="Google Shape;1214;p16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5" name="Google Shape;1215;p16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6" name="Google Shape;1216;p16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7" name="Google Shape;1217;p16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8" name="Google Shape;1218;p16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9" name="Google Shape;1219;p16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0" name="Google Shape;1220;p16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1" name="Google Shape;1221;p16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2" name="Google Shape;1222;p16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3" name="Google Shape;1223;p16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4" name="Google Shape;1224;p16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5" name="Google Shape;1225;p16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6" name="Google Shape;1226;p16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7" name="Google Shape;1227;p16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8" name="Google Shape;1228;p16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9" name="Google Shape;1229;p16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0" name="Google Shape;1230;p16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1" name="Google Shape;1231;p16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2" name="Google Shape;1232;p16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3" name="Google Shape;1233;p16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4" name="Google Shape;1234;p16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5" name="Google Shape;1235;p16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6" name="Google Shape;1236;p16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7" name="Google Shape;1237;p16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8" name="Google Shape;1238;p16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9" name="Google Shape;1239;p16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0" name="Google Shape;1240;p16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1" name="Google Shape;1241;p16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2" name="Google Shape;1242;p16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3" name="Google Shape;1243;p16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4" name="Google Shape;1244;p16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5" name="Google Shape;1245;p16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6" name="Google Shape;1246;p16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7" name="Google Shape;1247;p16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8" name="Google Shape;1248;p16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9" name="Google Shape;1249;p16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0" name="Google Shape;1250;p16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1" name="Google Shape;1251;p16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2" name="Google Shape;1252;p16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3" name="Google Shape;1253;p16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4" name="Google Shape;1254;p16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5" name="Google Shape;1255;p16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6" name="Google Shape;1256;p16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7" name="Google Shape;1257;p16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8" name="Google Shape;1258;p16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259" name="Google Shape;1259;p16"/>
          <p:cNvGrpSpPr/>
          <p:nvPr/>
        </p:nvGrpSpPr>
        <p:grpSpPr>
          <a:xfrm>
            <a:off x="726213" y="4500425"/>
            <a:ext cx="291375" cy="281375"/>
            <a:chOff x="3243875" y="2372825"/>
            <a:chExt cx="291375" cy="281375"/>
          </a:xfrm>
        </p:grpSpPr>
        <p:sp>
          <p:nvSpPr>
            <p:cNvPr id="1260" name="Google Shape;1260;p16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1" name="Google Shape;1261;p16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2" name="Google Shape;1262;p16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3" name="Google Shape;1263;p16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4" name="Google Shape;1264;p16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5" name="Google Shape;1265;p16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6" name="Google Shape;1266;p16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7" name="Google Shape;1267;p16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8" name="Google Shape;1268;p16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9" name="Google Shape;1269;p16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70" name="Google Shape;1270;p16"/>
          <p:cNvSpPr/>
          <p:nvPr/>
        </p:nvSpPr>
        <p:spPr>
          <a:xfrm>
            <a:off x="7335600" y="508075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271" name="Google Shape;1271;p16"/>
          <p:cNvGrpSpPr/>
          <p:nvPr/>
        </p:nvGrpSpPr>
        <p:grpSpPr>
          <a:xfrm>
            <a:off x="1514950" y="454750"/>
            <a:ext cx="166675" cy="168575"/>
            <a:chOff x="4954425" y="2036375"/>
            <a:chExt cx="166675" cy="168575"/>
          </a:xfrm>
        </p:grpSpPr>
        <p:sp>
          <p:nvSpPr>
            <p:cNvPr id="1272" name="Google Shape;1272;p16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3" name="Google Shape;1273;p16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74" name="Google Shape;1274;p16"/>
          <p:cNvSpPr/>
          <p:nvPr/>
        </p:nvSpPr>
        <p:spPr>
          <a:xfrm>
            <a:off x="1427950" y="4781788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10_1_1_1_1">
    <p:spTree>
      <p:nvGrpSpPr>
        <p:cNvPr id="1" name="Shape 1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6" name="Google Shape;1276;p17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1277" name="Google Shape;1277;p17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278" name="Google Shape;1278;p17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1279" name="Google Shape;1279;p17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0" name="Google Shape;1280;p17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281" name="Google Shape;1281;p17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282" name="Google Shape;1282;p17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1283" name="Google Shape;1283;p17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4" name="Google Shape;1284;p17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85" name="Google Shape;1285;p17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1286" name="Google Shape;1286;p17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7" name="Google Shape;1287;p17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88" name="Google Shape;1288;p17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1289" name="Google Shape;1289;p17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0" name="Google Shape;1290;p17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91" name="Google Shape;1291;p17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1292" name="Google Shape;1292;p17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3" name="Google Shape;1293;p17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94" name="Google Shape;1294;p17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295" name="Google Shape;1295;p17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6" name="Google Shape;1296;p17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297" name="Google Shape;1297;p17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8" name="Google Shape;1298;p17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99" name="Google Shape;1299;p17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0" name="Google Shape;1300;p17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1" name="Google Shape;1301;p17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2" name="Google Shape;1302;p17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3" name="Google Shape;1303;p17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4" name="Google Shape;1304;p17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5" name="Google Shape;1305;p17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6" name="Google Shape;1306;p17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7" name="Google Shape;1307;p17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8" name="Google Shape;1308;p17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9" name="Google Shape;1309;p17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0" name="Google Shape;1310;p17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1" name="Google Shape;1311;p17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2" name="Google Shape;1312;p17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3" name="Google Shape;1313;p17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4" name="Google Shape;1314;p17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5" name="Google Shape;1315;p17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6" name="Google Shape;1316;p17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7" name="Google Shape;1317;p17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8" name="Google Shape;1318;p17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9" name="Google Shape;1319;p17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0" name="Google Shape;1320;p17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1" name="Google Shape;1321;p17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2" name="Google Shape;1322;p17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3" name="Google Shape;1323;p17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4" name="Google Shape;1324;p17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5" name="Google Shape;1325;p17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6" name="Google Shape;1326;p17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7" name="Google Shape;1327;p17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8" name="Google Shape;1328;p17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9" name="Google Shape;1329;p17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0" name="Google Shape;1330;p17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1" name="Google Shape;1331;p17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2" name="Google Shape;1332;p17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3" name="Google Shape;1333;p17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4" name="Google Shape;1334;p17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5" name="Google Shape;1335;p17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6" name="Google Shape;1336;p17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7" name="Google Shape;1337;p17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8" name="Google Shape;1338;p17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9" name="Google Shape;1339;p17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0" name="Google Shape;1340;p17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1" name="Google Shape;1341;p17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2" name="Google Shape;1342;p17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3" name="Google Shape;1343;p17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4" name="Google Shape;1344;p17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5" name="Google Shape;1345;p17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6" name="Google Shape;1346;p17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7" name="Google Shape;1347;p17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8" name="Google Shape;1348;p17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49" name="Google Shape;1349;p17"/>
          <p:cNvGrpSpPr/>
          <p:nvPr/>
        </p:nvGrpSpPr>
        <p:grpSpPr>
          <a:xfrm>
            <a:off x="504088" y="319075"/>
            <a:ext cx="444275" cy="398525"/>
            <a:chOff x="2495125" y="2142250"/>
            <a:chExt cx="444275" cy="398525"/>
          </a:xfrm>
        </p:grpSpPr>
        <p:sp>
          <p:nvSpPr>
            <p:cNvPr id="1350" name="Google Shape;1350;p17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1" name="Google Shape;1351;p17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52" name="Google Shape;1352;p17"/>
          <p:cNvGrpSpPr/>
          <p:nvPr/>
        </p:nvGrpSpPr>
        <p:grpSpPr>
          <a:xfrm>
            <a:off x="7942288" y="4463763"/>
            <a:ext cx="291375" cy="281375"/>
            <a:chOff x="3243875" y="2372825"/>
            <a:chExt cx="291375" cy="281375"/>
          </a:xfrm>
        </p:grpSpPr>
        <p:sp>
          <p:nvSpPr>
            <p:cNvPr id="1353" name="Google Shape;1353;p17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4" name="Google Shape;1354;p17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5" name="Google Shape;1355;p17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6" name="Google Shape;1356;p17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7" name="Google Shape;1357;p17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8" name="Google Shape;1358;p17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9" name="Google Shape;1359;p17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0" name="Google Shape;1360;p17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1" name="Google Shape;1361;p17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2" name="Google Shape;1362;p17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63" name="Google Shape;1363;p17"/>
          <p:cNvGrpSpPr/>
          <p:nvPr/>
        </p:nvGrpSpPr>
        <p:grpSpPr>
          <a:xfrm>
            <a:off x="1236250" y="319063"/>
            <a:ext cx="166675" cy="168575"/>
            <a:chOff x="4954425" y="2036375"/>
            <a:chExt cx="166675" cy="168575"/>
          </a:xfrm>
        </p:grpSpPr>
        <p:sp>
          <p:nvSpPr>
            <p:cNvPr id="1364" name="Google Shape;1364;p17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5" name="Google Shape;1365;p17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66" name="Google Shape;1366;p17"/>
          <p:cNvSpPr/>
          <p:nvPr/>
        </p:nvSpPr>
        <p:spPr>
          <a:xfrm>
            <a:off x="8028425" y="362763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67" name="Google Shape;1367;p17"/>
          <p:cNvSpPr/>
          <p:nvPr/>
        </p:nvSpPr>
        <p:spPr>
          <a:xfrm>
            <a:off x="8149363" y="4193975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68" name="Google Shape;1368;p17"/>
          <p:cNvGrpSpPr/>
          <p:nvPr/>
        </p:nvGrpSpPr>
        <p:grpSpPr>
          <a:xfrm>
            <a:off x="7442275" y="4651625"/>
            <a:ext cx="166675" cy="168575"/>
            <a:chOff x="4954425" y="2036375"/>
            <a:chExt cx="166675" cy="168575"/>
          </a:xfrm>
        </p:grpSpPr>
        <p:sp>
          <p:nvSpPr>
            <p:cNvPr id="1369" name="Google Shape;1369;p17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0" name="Google Shape;1370;p17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CUSTOM_10_1_1_1_1_1">
    <p:spTree>
      <p:nvGrpSpPr>
        <p:cNvPr id="1" name="Shape 13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" name="Google Shape;1372;p18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1373" name="Google Shape;1373;p18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374" name="Google Shape;1374;p18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1375" name="Google Shape;1375;p18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6" name="Google Shape;1376;p18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77" name="Google Shape;1377;p18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378" name="Google Shape;1378;p18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1379" name="Google Shape;1379;p18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0" name="Google Shape;1380;p18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81" name="Google Shape;1381;p18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1382" name="Google Shape;1382;p18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3" name="Google Shape;1383;p18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84" name="Google Shape;1384;p18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1385" name="Google Shape;1385;p18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6" name="Google Shape;1386;p18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87" name="Google Shape;1387;p18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1388" name="Google Shape;1388;p18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9" name="Google Shape;1389;p18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90" name="Google Shape;1390;p18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391" name="Google Shape;1391;p18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92" name="Google Shape;1392;p18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93" name="Google Shape;1393;p18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4" name="Google Shape;1394;p18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95" name="Google Shape;1395;p18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6" name="Google Shape;1396;p18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7" name="Google Shape;1397;p18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8" name="Google Shape;1398;p18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9" name="Google Shape;1399;p18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0" name="Google Shape;1400;p18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1" name="Google Shape;1401;p18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2" name="Google Shape;1402;p18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3" name="Google Shape;1403;p18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4" name="Google Shape;1404;p18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5" name="Google Shape;1405;p18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6" name="Google Shape;1406;p18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7" name="Google Shape;1407;p18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8" name="Google Shape;1408;p18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9" name="Google Shape;1409;p18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0" name="Google Shape;1410;p18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1" name="Google Shape;1411;p18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2" name="Google Shape;1412;p18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3" name="Google Shape;1413;p18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4" name="Google Shape;1414;p18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5" name="Google Shape;1415;p18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6" name="Google Shape;1416;p18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7" name="Google Shape;1417;p18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8" name="Google Shape;1418;p18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9" name="Google Shape;1419;p18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0" name="Google Shape;1420;p18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1" name="Google Shape;1421;p18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2" name="Google Shape;1422;p18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3" name="Google Shape;1423;p18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4" name="Google Shape;1424;p18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5" name="Google Shape;1425;p18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6" name="Google Shape;1426;p18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7" name="Google Shape;1427;p18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8" name="Google Shape;1428;p18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9" name="Google Shape;1429;p18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0" name="Google Shape;1430;p18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1" name="Google Shape;1431;p18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2" name="Google Shape;1432;p18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3" name="Google Shape;1433;p18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4" name="Google Shape;1434;p18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5" name="Google Shape;1435;p18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6" name="Google Shape;1436;p18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7" name="Google Shape;1437;p18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8" name="Google Shape;1438;p18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9" name="Google Shape;1439;p18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0" name="Google Shape;1440;p18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1" name="Google Shape;1441;p18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2" name="Google Shape;1442;p18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3" name="Google Shape;1443;p18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4" name="Google Shape;1444;p18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5" name="Google Shape;1445;p18"/>
          <p:cNvSpPr/>
          <p:nvPr/>
        </p:nvSpPr>
        <p:spPr>
          <a:xfrm>
            <a:off x="228900" y="135685"/>
            <a:ext cx="794715" cy="68671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46" name="Google Shape;1446;p18"/>
          <p:cNvGrpSpPr/>
          <p:nvPr/>
        </p:nvGrpSpPr>
        <p:grpSpPr>
          <a:xfrm>
            <a:off x="1063250" y="831175"/>
            <a:ext cx="444275" cy="398525"/>
            <a:chOff x="2495125" y="2142250"/>
            <a:chExt cx="444275" cy="398525"/>
          </a:xfrm>
        </p:grpSpPr>
        <p:sp>
          <p:nvSpPr>
            <p:cNvPr id="1447" name="Google Shape;1447;p18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8" name="Google Shape;1448;p18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49" name="Google Shape;1449;p18"/>
          <p:cNvGrpSpPr/>
          <p:nvPr/>
        </p:nvGrpSpPr>
        <p:grpSpPr>
          <a:xfrm>
            <a:off x="7814250" y="4463750"/>
            <a:ext cx="291375" cy="281375"/>
            <a:chOff x="3243875" y="2372825"/>
            <a:chExt cx="291375" cy="281375"/>
          </a:xfrm>
        </p:grpSpPr>
        <p:sp>
          <p:nvSpPr>
            <p:cNvPr id="1450" name="Google Shape;1450;p18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1" name="Google Shape;1451;p18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2" name="Google Shape;1452;p18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3" name="Google Shape;1453;p18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4" name="Google Shape;1454;p18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5" name="Google Shape;1455;p18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6" name="Google Shape;1456;p18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7" name="Google Shape;1457;p18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8" name="Google Shape;1458;p18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9" name="Google Shape;1459;p18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60" name="Google Shape;1460;p18"/>
          <p:cNvGrpSpPr/>
          <p:nvPr/>
        </p:nvGrpSpPr>
        <p:grpSpPr>
          <a:xfrm>
            <a:off x="7553550" y="700850"/>
            <a:ext cx="166675" cy="168575"/>
            <a:chOff x="4954425" y="2036375"/>
            <a:chExt cx="166675" cy="168575"/>
          </a:xfrm>
        </p:grpSpPr>
        <p:sp>
          <p:nvSpPr>
            <p:cNvPr id="1461" name="Google Shape;1461;p18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2" name="Google Shape;1462;p18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63" name="Google Shape;1463;p18"/>
          <p:cNvSpPr/>
          <p:nvPr/>
        </p:nvSpPr>
        <p:spPr>
          <a:xfrm>
            <a:off x="1877550" y="539050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64" name="Google Shape;1464;p18"/>
          <p:cNvSpPr/>
          <p:nvPr/>
        </p:nvSpPr>
        <p:spPr>
          <a:xfrm>
            <a:off x="8218500" y="4065000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CUSTOM_10_1_1_1_1_1_1">
    <p:spTree>
      <p:nvGrpSpPr>
        <p:cNvPr id="1" name="Shape 14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6" name="Google Shape;1466;p19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1467" name="Google Shape;1467;p19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68" name="Google Shape;1468;p19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1469" name="Google Shape;1469;p19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0" name="Google Shape;1470;p19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471" name="Google Shape;1471;p19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72" name="Google Shape;1472;p19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1473" name="Google Shape;1473;p19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4" name="Google Shape;1474;p19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475" name="Google Shape;1475;p19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1476" name="Google Shape;1476;p19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7" name="Google Shape;1477;p19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478" name="Google Shape;1478;p19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1479" name="Google Shape;1479;p19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0" name="Google Shape;1480;p19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481" name="Google Shape;1481;p19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1482" name="Google Shape;1482;p19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3" name="Google Shape;1483;p19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484" name="Google Shape;1484;p19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485" name="Google Shape;1485;p19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6" name="Google Shape;1486;p19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487" name="Google Shape;1487;p19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8" name="Google Shape;1488;p19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89" name="Google Shape;1489;p19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0" name="Google Shape;1490;p19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1" name="Google Shape;1491;p19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2" name="Google Shape;1492;p19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3" name="Google Shape;1493;p19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4" name="Google Shape;1494;p19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5" name="Google Shape;1495;p19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6" name="Google Shape;1496;p19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7" name="Google Shape;1497;p19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8" name="Google Shape;1498;p19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9" name="Google Shape;1499;p19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0" name="Google Shape;1500;p19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1" name="Google Shape;1501;p19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2" name="Google Shape;1502;p19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3" name="Google Shape;1503;p19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4" name="Google Shape;1504;p19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5" name="Google Shape;1505;p19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6" name="Google Shape;1506;p19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7" name="Google Shape;1507;p19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8" name="Google Shape;1508;p19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9" name="Google Shape;1509;p19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0" name="Google Shape;1510;p19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1" name="Google Shape;1511;p19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2" name="Google Shape;1512;p19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3" name="Google Shape;1513;p19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4" name="Google Shape;1514;p19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5" name="Google Shape;1515;p19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6" name="Google Shape;1516;p19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7" name="Google Shape;1517;p19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8" name="Google Shape;1518;p19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9" name="Google Shape;1519;p19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0" name="Google Shape;1520;p19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1" name="Google Shape;1521;p19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2" name="Google Shape;1522;p19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3" name="Google Shape;1523;p19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4" name="Google Shape;1524;p19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5" name="Google Shape;1525;p19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6" name="Google Shape;1526;p19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7" name="Google Shape;1527;p19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8" name="Google Shape;1528;p19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9" name="Google Shape;1529;p19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0" name="Google Shape;1530;p19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1" name="Google Shape;1531;p19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2" name="Google Shape;1532;p19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3" name="Google Shape;1533;p19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4" name="Google Shape;1534;p19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5" name="Google Shape;1535;p19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6" name="Google Shape;1536;p19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7" name="Google Shape;1537;p19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8" name="Google Shape;1538;p19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539" name="Google Shape;1539;p19"/>
          <p:cNvGrpSpPr/>
          <p:nvPr/>
        </p:nvGrpSpPr>
        <p:grpSpPr>
          <a:xfrm>
            <a:off x="7658900" y="2949438"/>
            <a:ext cx="444275" cy="398525"/>
            <a:chOff x="2495125" y="2142250"/>
            <a:chExt cx="444275" cy="398525"/>
          </a:xfrm>
        </p:grpSpPr>
        <p:sp>
          <p:nvSpPr>
            <p:cNvPr id="1540" name="Google Shape;1540;p19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" name="Google Shape;1541;p19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42" name="Google Shape;1542;p19"/>
          <p:cNvGrpSpPr/>
          <p:nvPr/>
        </p:nvGrpSpPr>
        <p:grpSpPr>
          <a:xfrm>
            <a:off x="1018050" y="1506975"/>
            <a:ext cx="291375" cy="281375"/>
            <a:chOff x="3243875" y="2372825"/>
            <a:chExt cx="291375" cy="281375"/>
          </a:xfrm>
        </p:grpSpPr>
        <p:sp>
          <p:nvSpPr>
            <p:cNvPr id="1543" name="Google Shape;1543;p19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" name="Google Shape;1544;p19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" name="Google Shape;1545;p19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" name="Google Shape;1546;p19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" name="Google Shape;1547;p19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" name="Google Shape;1548;p19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" name="Google Shape;1549;p19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" name="Google Shape;1550;p19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" name="Google Shape;1551;p19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" name="Google Shape;1552;p19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53" name="Google Shape;1553;p19"/>
          <p:cNvGrpSpPr/>
          <p:nvPr/>
        </p:nvGrpSpPr>
        <p:grpSpPr>
          <a:xfrm>
            <a:off x="2071475" y="615963"/>
            <a:ext cx="166675" cy="168575"/>
            <a:chOff x="4954425" y="2036375"/>
            <a:chExt cx="166675" cy="168575"/>
          </a:xfrm>
        </p:grpSpPr>
        <p:sp>
          <p:nvSpPr>
            <p:cNvPr id="1554" name="Google Shape;1554;p19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" name="Google Shape;1555;p19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56" name="Google Shape;1556;p19"/>
          <p:cNvSpPr/>
          <p:nvPr/>
        </p:nvSpPr>
        <p:spPr>
          <a:xfrm>
            <a:off x="7006975" y="659650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0"/>
                </a:moveTo>
                <a:cubicBezTo>
                  <a:pt x="255" y="0"/>
                  <a:pt x="1" y="2834"/>
                  <a:pt x="2006" y="3221"/>
                </a:cubicBezTo>
                <a:cubicBezTo>
                  <a:pt x="2122" y="3239"/>
                  <a:pt x="2233" y="3247"/>
                  <a:pt x="2340" y="3247"/>
                </a:cubicBezTo>
                <a:cubicBezTo>
                  <a:pt x="4296" y="3247"/>
                  <a:pt x="4764" y="345"/>
                  <a:pt x="2483" y="12"/>
                </a:cubicBezTo>
                <a:cubicBezTo>
                  <a:pt x="2404" y="4"/>
                  <a:pt x="2327" y="0"/>
                  <a:pt x="2253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7" name="Google Shape;1557;p19"/>
          <p:cNvSpPr/>
          <p:nvPr/>
        </p:nvSpPr>
        <p:spPr>
          <a:xfrm>
            <a:off x="1821125" y="1284625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8" name="Google Shape;1558;p19"/>
          <p:cNvSpPr/>
          <p:nvPr/>
        </p:nvSpPr>
        <p:spPr>
          <a:xfrm>
            <a:off x="1018050" y="1000650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9" name="Google Shape;1559;p19"/>
          <p:cNvSpPr/>
          <p:nvPr/>
        </p:nvSpPr>
        <p:spPr>
          <a:xfrm>
            <a:off x="7527700" y="4181913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0" name="Google Shape;1560;p19"/>
          <p:cNvSpPr/>
          <p:nvPr/>
        </p:nvSpPr>
        <p:spPr>
          <a:xfrm>
            <a:off x="1104175" y="3709075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561" name="Google Shape;1561;p19"/>
          <p:cNvGrpSpPr/>
          <p:nvPr/>
        </p:nvGrpSpPr>
        <p:grpSpPr>
          <a:xfrm>
            <a:off x="1529750" y="4285375"/>
            <a:ext cx="291375" cy="281375"/>
            <a:chOff x="3243875" y="2372825"/>
            <a:chExt cx="291375" cy="281375"/>
          </a:xfrm>
        </p:grpSpPr>
        <p:sp>
          <p:nvSpPr>
            <p:cNvPr id="1562" name="Google Shape;1562;p19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" name="Google Shape;1563;p19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4" name="Google Shape;1564;p19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" name="Google Shape;1565;p19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" name="Google Shape;1566;p19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" name="Google Shape;1567;p19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" name="Google Shape;1568;p19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" name="Google Shape;1569;p19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" name="Google Shape;1570;p19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" name="Google Shape;1571;p19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72" name="Google Shape;1572;p19"/>
          <p:cNvGrpSpPr/>
          <p:nvPr/>
        </p:nvGrpSpPr>
        <p:grpSpPr>
          <a:xfrm>
            <a:off x="1254238" y="2592525"/>
            <a:ext cx="444275" cy="398525"/>
            <a:chOff x="2495125" y="2142250"/>
            <a:chExt cx="444275" cy="398525"/>
          </a:xfrm>
        </p:grpSpPr>
        <p:sp>
          <p:nvSpPr>
            <p:cNvPr id="1573" name="Google Shape;1573;p19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" name="Google Shape;1574;p19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75" name="Google Shape;1575;p19"/>
          <p:cNvGrpSpPr/>
          <p:nvPr/>
        </p:nvGrpSpPr>
        <p:grpSpPr>
          <a:xfrm>
            <a:off x="6975800" y="4368950"/>
            <a:ext cx="291375" cy="281375"/>
            <a:chOff x="3243875" y="2372825"/>
            <a:chExt cx="291375" cy="281375"/>
          </a:xfrm>
        </p:grpSpPr>
        <p:sp>
          <p:nvSpPr>
            <p:cNvPr id="1576" name="Google Shape;1576;p19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7" name="Google Shape;1577;p19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8" name="Google Shape;1578;p19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9" name="Google Shape;1579;p19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0" name="Google Shape;1580;p19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1" name="Google Shape;1581;p19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2" name="Google Shape;1582;p19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3" name="Google Shape;1583;p19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4" name="Google Shape;1584;p19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5" name="Google Shape;1585;p19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86" name="Google Shape;1586;p19"/>
          <p:cNvGrpSpPr/>
          <p:nvPr/>
        </p:nvGrpSpPr>
        <p:grpSpPr>
          <a:xfrm>
            <a:off x="7185250" y="2202150"/>
            <a:ext cx="166675" cy="168575"/>
            <a:chOff x="4954425" y="2036375"/>
            <a:chExt cx="166675" cy="168575"/>
          </a:xfrm>
        </p:grpSpPr>
        <p:sp>
          <p:nvSpPr>
            <p:cNvPr id="1587" name="Google Shape;1587;p19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8" name="Google Shape;1588;p19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89" name="Google Shape;1589;p19"/>
          <p:cNvGrpSpPr/>
          <p:nvPr/>
        </p:nvGrpSpPr>
        <p:grpSpPr>
          <a:xfrm>
            <a:off x="7658888" y="1125963"/>
            <a:ext cx="444275" cy="398525"/>
            <a:chOff x="2495125" y="2142250"/>
            <a:chExt cx="444275" cy="398525"/>
          </a:xfrm>
        </p:grpSpPr>
        <p:sp>
          <p:nvSpPr>
            <p:cNvPr id="1590" name="Google Shape;1590;p19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1" name="Google Shape;1591;p19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10_1_1_2">
    <p:spTree>
      <p:nvGrpSpPr>
        <p:cNvPr id="1" name="Shape 15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3" name="Google Shape;1593;p20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1594" name="Google Shape;1594;p20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595" name="Google Shape;1595;p20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1596" name="Google Shape;1596;p20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7" name="Google Shape;1597;p20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598" name="Google Shape;1598;p20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599" name="Google Shape;1599;p20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1600" name="Google Shape;1600;p20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1" name="Google Shape;1601;p20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602" name="Google Shape;1602;p20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1603" name="Google Shape;1603;p20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4" name="Google Shape;1604;p20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605" name="Google Shape;1605;p20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1606" name="Google Shape;1606;p20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7" name="Google Shape;1607;p20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608" name="Google Shape;1608;p20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1609" name="Google Shape;1609;p20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0" name="Google Shape;1610;p20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611" name="Google Shape;1611;p20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612" name="Google Shape;1612;p20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3" name="Google Shape;1613;p20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614" name="Google Shape;1614;p20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5" name="Google Shape;1615;p20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16" name="Google Shape;1616;p20"/>
          <p:cNvSpPr txBox="1">
            <a:spLocks noGrp="1"/>
          </p:cNvSpPr>
          <p:nvPr>
            <p:ph type="title"/>
          </p:nvPr>
        </p:nvSpPr>
        <p:spPr>
          <a:xfrm>
            <a:off x="2325950" y="395775"/>
            <a:ext cx="4492800" cy="104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81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81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81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81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81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81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81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81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8100"/>
            </a:lvl9pPr>
          </a:lstStyle>
          <a:p>
            <a:endParaRPr/>
          </a:p>
        </p:txBody>
      </p:sp>
      <p:sp>
        <p:nvSpPr>
          <p:cNvPr id="1617" name="Google Shape;1617;p20"/>
          <p:cNvSpPr txBox="1">
            <a:spLocks noGrp="1"/>
          </p:cNvSpPr>
          <p:nvPr>
            <p:ph type="subTitle" idx="1"/>
          </p:nvPr>
        </p:nvSpPr>
        <p:spPr>
          <a:xfrm>
            <a:off x="2327041" y="1556401"/>
            <a:ext cx="4492800" cy="146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618" name="Google Shape;1618;p20"/>
          <p:cNvSpPr txBox="1"/>
          <p:nvPr/>
        </p:nvSpPr>
        <p:spPr>
          <a:xfrm>
            <a:off x="2561025" y="3524130"/>
            <a:ext cx="4024500" cy="66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200" b="1">
                <a:solidFill>
                  <a:schemeClr val="accent1"/>
                </a:solidFill>
                <a:latin typeface="Quicksand" panose="020B0704020202020204"/>
                <a:ea typeface="Quicksand" panose="020B0704020202020204"/>
                <a:cs typeface="Quicksand" panose="020B0704020202020204"/>
                <a:sym typeface="Quicksand" panose="020B0704020202020204"/>
              </a:rPr>
              <a:t>CREDITS:</a:t>
            </a:r>
            <a:r>
              <a:rPr lang="en-GB" sz="1200" b="1">
                <a:solidFill>
                  <a:srgbClr val="0E2A47"/>
                </a:solidFill>
                <a:latin typeface="Quicksand" panose="020B0704020202020204"/>
                <a:ea typeface="Quicksand" panose="020B0704020202020204"/>
                <a:cs typeface="Quicksand" panose="020B0704020202020204"/>
                <a:sym typeface="Quicksand" panose="020B0704020202020204"/>
              </a:rPr>
              <a:t> </a:t>
            </a:r>
            <a:r>
              <a:rPr lang="en-GB" sz="1200">
                <a:solidFill>
                  <a:schemeClr val="dk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rPr>
              <a:t>This presentation template was created by </a:t>
            </a:r>
            <a:r>
              <a:rPr lang="en-GB" sz="1200" b="1">
                <a:solidFill>
                  <a:schemeClr val="accent1"/>
                </a:solidFill>
                <a:uFill>
                  <a:noFill/>
                </a:uFill>
                <a:latin typeface="Quicksand" panose="020B0704020202020204"/>
                <a:ea typeface="Quicksand" panose="020B0704020202020204"/>
                <a:cs typeface="Quicksand" panose="020B0704020202020204"/>
                <a:sym typeface="Quicksand" panose="020B0704020202020204"/>
                <a:hlinkClick r:id="rId2"/>
              </a:rPr>
              <a:t>Slidesgo</a:t>
            </a:r>
            <a:r>
              <a:rPr lang="en-GB" sz="1200">
                <a:solidFill>
                  <a:schemeClr val="dk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rPr>
              <a:t>, including icon by</a:t>
            </a:r>
            <a:r>
              <a:rPr lang="en-GB" sz="1200">
                <a:solidFill>
                  <a:srgbClr val="174A80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rPr>
              <a:t> </a:t>
            </a:r>
            <a:r>
              <a:rPr lang="en-GB" sz="1200" b="1">
                <a:solidFill>
                  <a:schemeClr val="accent1"/>
                </a:solidFill>
                <a:uFill>
                  <a:noFill/>
                </a:uFill>
                <a:latin typeface="Quicksand" panose="020B0704020202020204"/>
                <a:ea typeface="Quicksand" panose="020B0704020202020204"/>
                <a:cs typeface="Quicksand" panose="020B0704020202020204"/>
                <a:sym typeface="Quicksand" panose="020B0704020202020204"/>
                <a:hlinkClick r:id="rId3"/>
              </a:rPr>
              <a:t>Flaticon</a:t>
            </a:r>
            <a:r>
              <a:rPr lang="en-GB" sz="1200">
                <a:solidFill>
                  <a:schemeClr val="dk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rPr>
              <a:t>, and infographics &amp; images from</a:t>
            </a:r>
            <a:r>
              <a:rPr lang="en-GB" sz="1200">
                <a:solidFill>
                  <a:srgbClr val="0E2A47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rPr>
              <a:t> </a:t>
            </a:r>
            <a:r>
              <a:rPr lang="en-GB" sz="1200" b="1">
                <a:solidFill>
                  <a:schemeClr val="accent1"/>
                </a:solidFill>
                <a:uFill>
                  <a:noFill/>
                </a:uFill>
                <a:latin typeface="Quicksand" panose="020B0704020202020204"/>
                <a:ea typeface="Quicksand" panose="020B0704020202020204"/>
                <a:cs typeface="Quicksand" panose="020B0704020202020204"/>
                <a:sym typeface="Quicksand" panose="020B0704020202020204"/>
                <a:hlinkClick r:id="rId4"/>
              </a:rPr>
              <a:t>Freepik</a:t>
            </a:r>
            <a:endParaRPr sz="1200" b="1">
              <a:solidFill>
                <a:schemeClr val="accent1"/>
              </a:solidFill>
              <a:latin typeface="Quicksand" panose="020B0704020202020204"/>
              <a:ea typeface="Quicksand" panose="020B0704020202020204"/>
              <a:cs typeface="Quicksand" panose="020B0704020202020204"/>
              <a:sym typeface="Quicksand" panose="020B0704020202020204"/>
            </a:endParaRPr>
          </a:p>
        </p:txBody>
      </p:sp>
      <p:sp>
        <p:nvSpPr>
          <p:cNvPr id="1619" name="Google Shape;1619;p20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0" name="Google Shape;1620;p20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1" name="Google Shape;1621;p20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2" name="Google Shape;1622;p20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3" name="Google Shape;1623;p20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4" name="Google Shape;1624;p20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5" name="Google Shape;1625;p20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6" name="Google Shape;1626;p20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7" name="Google Shape;1627;p20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8" name="Google Shape;1628;p20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9" name="Google Shape;1629;p20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0" name="Google Shape;1630;p20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1" name="Google Shape;1631;p20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2" name="Google Shape;1632;p20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3" name="Google Shape;1633;p20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4" name="Google Shape;1634;p20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5" name="Google Shape;1635;p20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6" name="Google Shape;1636;p20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7" name="Google Shape;1637;p20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8" name="Google Shape;1638;p20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9" name="Google Shape;1639;p20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0" name="Google Shape;1640;p20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1" name="Google Shape;1641;p20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2" name="Google Shape;1642;p20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3" name="Google Shape;1643;p20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4" name="Google Shape;1644;p20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5" name="Google Shape;1645;p20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6" name="Google Shape;1646;p20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7" name="Google Shape;1647;p20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8" name="Google Shape;1648;p20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9" name="Google Shape;1649;p20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0" name="Google Shape;1650;p20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1" name="Google Shape;1651;p20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2" name="Google Shape;1652;p20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3" name="Google Shape;1653;p20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4" name="Google Shape;1654;p20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5" name="Google Shape;1655;p20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6" name="Google Shape;1656;p20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7" name="Google Shape;1657;p20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8" name="Google Shape;1658;p20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9" name="Google Shape;1659;p20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0" name="Google Shape;1660;p20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1" name="Google Shape;1661;p20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2" name="Google Shape;1662;p20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3" name="Google Shape;1663;p20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4" name="Google Shape;1664;p20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5" name="Google Shape;1665;p20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6" name="Google Shape;1666;p20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7" name="Google Shape;1667;p20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8" name="Google Shape;1668;p20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69" name="Google Shape;1669;p20"/>
          <p:cNvGrpSpPr/>
          <p:nvPr/>
        </p:nvGrpSpPr>
        <p:grpSpPr>
          <a:xfrm>
            <a:off x="7658900" y="2949438"/>
            <a:ext cx="444275" cy="398525"/>
            <a:chOff x="2495125" y="2142250"/>
            <a:chExt cx="444275" cy="398525"/>
          </a:xfrm>
        </p:grpSpPr>
        <p:sp>
          <p:nvSpPr>
            <p:cNvPr id="1670" name="Google Shape;1670;p20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1" name="Google Shape;1671;p20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72" name="Google Shape;1672;p20"/>
          <p:cNvGrpSpPr/>
          <p:nvPr/>
        </p:nvGrpSpPr>
        <p:grpSpPr>
          <a:xfrm>
            <a:off x="1018050" y="1506975"/>
            <a:ext cx="291375" cy="281375"/>
            <a:chOff x="3243875" y="2372825"/>
            <a:chExt cx="291375" cy="281375"/>
          </a:xfrm>
        </p:grpSpPr>
        <p:sp>
          <p:nvSpPr>
            <p:cNvPr id="1673" name="Google Shape;1673;p20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4" name="Google Shape;1674;p20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5" name="Google Shape;1675;p20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6" name="Google Shape;1676;p20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7" name="Google Shape;1677;p20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8" name="Google Shape;1678;p20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9" name="Google Shape;1679;p20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0" name="Google Shape;1680;p20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1" name="Google Shape;1681;p20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2" name="Google Shape;1682;p20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83" name="Google Shape;1683;p20"/>
          <p:cNvGrpSpPr/>
          <p:nvPr/>
        </p:nvGrpSpPr>
        <p:grpSpPr>
          <a:xfrm>
            <a:off x="2071475" y="615963"/>
            <a:ext cx="166675" cy="168575"/>
            <a:chOff x="4954425" y="2036375"/>
            <a:chExt cx="166675" cy="168575"/>
          </a:xfrm>
        </p:grpSpPr>
        <p:sp>
          <p:nvSpPr>
            <p:cNvPr id="1684" name="Google Shape;1684;p20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5" name="Google Shape;1685;p20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86" name="Google Shape;1686;p20"/>
          <p:cNvSpPr/>
          <p:nvPr/>
        </p:nvSpPr>
        <p:spPr>
          <a:xfrm>
            <a:off x="7006975" y="659650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0"/>
                </a:moveTo>
                <a:cubicBezTo>
                  <a:pt x="255" y="0"/>
                  <a:pt x="1" y="2834"/>
                  <a:pt x="2006" y="3221"/>
                </a:cubicBezTo>
                <a:cubicBezTo>
                  <a:pt x="2122" y="3239"/>
                  <a:pt x="2233" y="3247"/>
                  <a:pt x="2340" y="3247"/>
                </a:cubicBezTo>
                <a:cubicBezTo>
                  <a:pt x="4296" y="3247"/>
                  <a:pt x="4764" y="345"/>
                  <a:pt x="2483" y="12"/>
                </a:cubicBezTo>
                <a:cubicBezTo>
                  <a:pt x="2404" y="4"/>
                  <a:pt x="2327" y="0"/>
                  <a:pt x="2253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7" name="Google Shape;1687;p20"/>
          <p:cNvSpPr/>
          <p:nvPr/>
        </p:nvSpPr>
        <p:spPr>
          <a:xfrm>
            <a:off x="1821125" y="1284625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8" name="Google Shape;1688;p20"/>
          <p:cNvSpPr/>
          <p:nvPr/>
        </p:nvSpPr>
        <p:spPr>
          <a:xfrm>
            <a:off x="1018050" y="1000650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9" name="Google Shape;1689;p20"/>
          <p:cNvSpPr/>
          <p:nvPr/>
        </p:nvSpPr>
        <p:spPr>
          <a:xfrm>
            <a:off x="7527700" y="4181913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0" name="Google Shape;1690;p20"/>
          <p:cNvSpPr/>
          <p:nvPr/>
        </p:nvSpPr>
        <p:spPr>
          <a:xfrm>
            <a:off x="1104175" y="3709075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91" name="Google Shape;1691;p20"/>
          <p:cNvGrpSpPr/>
          <p:nvPr/>
        </p:nvGrpSpPr>
        <p:grpSpPr>
          <a:xfrm>
            <a:off x="1529750" y="4285375"/>
            <a:ext cx="291375" cy="281375"/>
            <a:chOff x="3243875" y="2372825"/>
            <a:chExt cx="291375" cy="281375"/>
          </a:xfrm>
        </p:grpSpPr>
        <p:sp>
          <p:nvSpPr>
            <p:cNvPr id="1692" name="Google Shape;1692;p20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3" name="Google Shape;1693;p20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4" name="Google Shape;1694;p20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5" name="Google Shape;1695;p20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6" name="Google Shape;1696;p20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7" name="Google Shape;1697;p20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8" name="Google Shape;1698;p20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9" name="Google Shape;1699;p20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0" name="Google Shape;1700;p20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1" name="Google Shape;1701;p20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02" name="Google Shape;1702;p20"/>
          <p:cNvGrpSpPr/>
          <p:nvPr/>
        </p:nvGrpSpPr>
        <p:grpSpPr>
          <a:xfrm>
            <a:off x="1254238" y="2592525"/>
            <a:ext cx="444275" cy="398525"/>
            <a:chOff x="2495125" y="2142250"/>
            <a:chExt cx="444275" cy="398525"/>
          </a:xfrm>
        </p:grpSpPr>
        <p:sp>
          <p:nvSpPr>
            <p:cNvPr id="1703" name="Google Shape;1703;p20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4" name="Google Shape;1704;p20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05" name="Google Shape;1705;p20"/>
          <p:cNvGrpSpPr/>
          <p:nvPr/>
        </p:nvGrpSpPr>
        <p:grpSpPr>
          <a:xfrm>
            <a:off x="6975800" y="4368950"/>
            <a:ext cx="291375" cy="281375"/>
            <a:chOff x="3243875" y="2372825"/>
            <a:chExt cx="291375" cy="281375"/>
          </a:xfrm>
        </p:grpSpPr>
        <p:sp>
          <p:nvSpPr>
            <p:cNvPr id="1706" name="Google Shape;1706;p20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7" name="Google Shape;1707;p20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8" name="Google Shape;1708;p20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9" name="Google Shape;1709;p20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0" name="Google Shape;1710;p20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1" name="Google Shape;1711;p20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2" name="Google Shape;1712;p20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3" name="Google Shape;1713;p20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4" name="Google Shape;1714;p20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5" name="Google Shape;1715;p20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16" name="Google Shape;1716;p20"/>
          <p:cNvGrpSpPr/>
          <p:nvPr/>
        </p:nvGrpSpPr>
        <p:grpSpPr>
          <a:xfrm>
            <a:off x="7185250" y="2202150"/>
            <a:ext cx="166675" cy="168575"/>
            <a:chOff x="4954425" y="2036375"/>
            <a:chExt cx="166675" cy="168575"/>
          </a:xfrm>
        </p:grpSpPr>
        <p:sp>
          <p:nvSpPr>
            <p:cNvPr id="1717" name="Google Shape;1717;p20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8" name="Google Shape;1718;p20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19" name="Google Shape;1719;p20"/>
          <p:cNvGrpSpPr/>
          <p:nvPr/>
        </p:nvGrpSpPr>
        <p:grpSpPr>
          <a:xfrm>
            <a:off x="7658888" y="1125963"/>
            <a:ext cx="444275" cy="398525"/>
            <a:chOff x="2495125" y="2142250"/>
            <a:chExt cx="444275" cy="398525"/>
          </a:xfrm>
        </p:grpSpPr>
        <p:sp>
          <p:nvSpPr>
            <p:cNvPr id="1720" name="Google Shape;1720;p20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1" name="Google Shape;1721;p20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3"/>
          <p:cNvSpPr/>
          <p:nvPr/>
        </p:nvSpPr>
        <p:spPr>
          <a:xfrm>
            <a:off x="395925" y="291324"/>
            <a:ext cx="8336062" cy="4788281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5" name="Google Shape;135;p3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136" name="Google Shape;136;p3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37" name="Google Shape;137;p3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138" name="Google Shape;138;p3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9" name="Google Shape;139;p3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40" name="Google Shape;140;p3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1" name="Google Shape;141;p3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142" name="Google Shape;142;p3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3" name="Google Shape;143;p3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44" name="Google Shape;144;p3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145" name="Google Shape;145;p3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" name="Google Shape;146;p3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47" name="Google Shape;147;p3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148" name="Google Shape;148;p3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" name="Google Shape;149;p3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0" name="Google Shape;150;p3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151" name="Google Shape;151;p3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" name="Google Shape;152;p3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3" name="Google Shape;153;p3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54" name="Google Shape;154;p3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" name="Google Shape;155;p3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56" name="Google Shape;156;p3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3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8" name="Google Shape;158;p3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" name="Google Shape;159;p3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3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" name="Google Shape;161;p3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" name="Google Shape;162;p3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" name="Google Shape;163;p3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" name="Google Shape;164;p3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3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" name="Google Shape;166;p3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3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" name="Google Shape;168;p3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3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p3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" name="Google Shape;171;p3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" name="Google Shape;172;p3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3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" name="Google Shape;174;p3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" name="Google Shape;175;p3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" name="Google Shape;176;p3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Google Shape;177;p3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" name="Google Shape;178;p3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" name="Google Shape;179;p3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3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" name="Google Shape;181;p3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" name="Google Shape;182;p3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3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" name="Google Shape;184;p3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3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3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7" name="Google Shape;187;p3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8" name="Google Shape;188;p3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9" name="Google Shape;189;p3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3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p3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2" name="Google Shape;192;p3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3" name="Google Shape;193;p3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4" name="Google Shape;194;p3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p3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6" name="Google Shape;196;p3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" name="Google Shape;197;p3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" name="Google Shape;198;p3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9" name="Google Shape;199;p3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0" name="Google Shape;200;p3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1" name="Google Shape;201;p3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2" name="Google Shape;202;p3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3" name="Google Shape;203;p3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4" name="Google Shape;204;p3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5" name="Google Shape;205;p3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6" name="Google Shape;206;p3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7" name="Google Shape;207;p3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8" name="Google Shape;208;p3"/>
          <p:cNvSpPr txBox="1">
            <a:spLocks noGrp="1"/>
          </p:cNvSpPr>
          <p:nvPr>
            <p:ph type="title"/>
          </p:nvPr>
        </p:nvSpPr>
        <p:spPr>
          <a:xfrm>
            <a:off x="2497874" y="2156593"/>
            <a:ext cx="3968100" cy="656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5600"/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  <p:sp>
        <p:nvSpPr>
          <p:cNvPr id="209" name="Google Shape;209;p3"/>
          <p:cNvSpPr txBox="1">
            <a:spLocks noGrp="1"/>
          </p:cNvSpPr>
          <p:nvPr>
            <p:ph type="title" idx="2" hasCustomPrompt="1"/>
          </p:nvPr>
        </p:nvSpPr>
        <p:spPr>
          <a:xfrm>
            <a:off x="3965650" y="1122450"/>
            <a:ext cx="1032600" cy="656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43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10" name="Google Shape;210;p3"/>
          <p:cNvSpPr txBox="1">
            <a:spLocks noGrp="1"/>
          </p:cNvSpPr>
          <p:nvPr>
            <p:ph type="subTitle" idx="1"/>
          </p:nvPr>
        </p:nvSpPr>
        <p:spPr>
          <a:xfrm>
            <a:off x="2233575" y="3144850"/>
            <a:ext cx="4496700" cy="65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211" name="Google Shape;211;p3"/>
          <p:cNvGrpSpPr/>
          <p:nvPr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12" name="Google Shape;212;p3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3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4" name="Google Shape;214;p3"/>
          <p:cNvGrpSpPr/>
          <p:nvPr/>
        </p:nvGrpSpPr>
        <p:grpSpPr>
          <a:xfrm>
            <a:off x="7353450" y="3955275"/>
            <a:ext cx="291375" cy="281375"/>
            <a:chOff x="3243875" y="2372825"/>
            <a:chExt cx="291375" cy="281375"/>
          </a:xfrm>
        </p:grpSpPr>
        <p:sp>
          <p:nvSpPr>
            <p:cNvPr id="215" name="Google Shape;215;p3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3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3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3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3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3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3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3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3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3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5" name="Google Shape;225;p3"/>
          <p:cNvGrpSpPr/>
          <p:nvPr/>
        </p:nvGrpSpPr>
        <p:grpSpPr>
          <a:xfrm>
            <a:off x="7510400" y="1254438"/>
            <a:ext cx="166675" cy="168575"/>
            <a:chOff x="4954425" y="2036375"/>
            <a:chExt cx="166675" cy="168575"/>
          </a:xfrm>
        </p:grpSpPr>
        <p:sp>
          <p:nvSpPr>
            <p:cNvPr id="226" name="Google Shape;226;p3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3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28" name="Google Shape;228;p3"/>
          <p:cNvSpPr/>
          <p:nvPr/>
        </p:nvSpPr>
        <p:spPr>
          <a:xfrm>
            <a:off x="1531350" y="3017075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9" name="Google Shape;229;p3"/>
          <p:cNvSpPr/>
          <p:nvPr/>
        </p:nvSpPr>
        <p:spPr>
          <a:xfrm>
            <a:off x="8069225" y="2708388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30" name="Google Shape;230;p3"/>
          <p:cNvGrpSpPr/>
          <p:nvPr/>
        </p:nvGrpSpPr>
        <p:grpSpPr>
          <a:xfrm>
            <a:off x="1168975" y="4065000"/>
            <a:ext cx="166675" cy="168575"/>
            <a:chOff x="4954425" y="2036375"/>
            <a:chExt cx="166675" cy="168575"/>
          </a:xfrm>
        </p:grpSpPr>
        <p:sp>
          <p:nvSpPr>
            <p:cNvPr id="231" name="Google Shape;231;p3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3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82930" y="4866201"/>
            <a:ext cx="2057400" cy="174907"/>
          </a:xfrm>
        </p:spPr>
        <p:txBody>
          <a:bodyPr/>
          <a:lstStyle/>
          <a:p>
            <a:fld id="{DE7F49BE-398D-479A-8A7E-5DDBCA61EDCB}" type="datetime1">
              <a:rPr lang="en-US" smtClean="0"/>
              <a:t>8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866201"/>
            <a:ext cx="3086100" cy="174907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19863" y="4866201"/>
            <a:ext cx="2057400" cy="174907"/>
          </a:xfrm>
        </p:spPr>
        <p:txBody>
          <a:bodyPr/>
          <a:lstStyle/>
          <a:p>
            <a:fld id="{35747434-7036-48DB-A148-6B3D8EE75CD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82930" y="4866201"/>
            <a:ext cx="2057400" cy="174907"/>
          </a:xfrm>
        </p:spPr>
        <p:txBody>
          <a:bodyPr/>
          <a:lstStyle/>
          <a:p>
            <a:fld id="{D6D27D59-6977-44DD-8E4E-5EC5FBCC1A34}" type="datetime1">
              <a:rPr lang="en-US" smtClean="0"/>
              <a:t>8/3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4866201"/>
            <a:ext cx="3086100" cy="174907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19863" y="4866201"/>
            <a:ext cx="2057400" cy="174907"/>
          </a:xfrm>
        </p:spPr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: 圆角 9"/>
          <p:cNvSpPr/>
          <p:nvPr/>
        </p:nvSpPr>
        <p:spPr>
          <a:xfrm>
            <a:off x="355600" y="200025"/>
            <a:ext cx="8432800" cy="474345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0" hangingPunct="0">
              <a:buNone/>
            </a:pPr>
            <a:endParaRPr lang="zh-CN" altLang="en-US" sz="1350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" name="矩形: 圆角 11"/>
          <p:cNvSpPr/>
          <p:nvPr/>
        </p:nvSpPr>
        <p:spPr>
          <a:xfrm>
            <a:off x="484188" y="303610"/>
            <a:ext cx="8139113" cy="449937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0" hangingPunct="0">
              <a:buNone/>
            </a:pPr>
            <a:endParaRPr lang="zh-CN" altLang="en-US" sz="1350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9" name="矩形: 圆角 59"/>
          <p:cNvSpPr/>
          <p:nvPr/>
        </p:nvSpPr>
        <p:spPr>
          <a:xfrm>
            <a:off x="530225" y="342900"/>
            <a:ext cx="8045450" cy="4427935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0" hangingPunct="0">
              <a:buNone/>
            </a:pPr>
            <a:endParaRPr lang="zh-CN" altLang="en-US" sz="1350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grpSp>
        <p:nvGrpSpPr>
          <p:cNvPr id="25605" name="组合 10"/>
          <p:cNvGrpSpPr/>
          <p:nvPr userDrawn="1"/>
        </p:nvGrpSpPr>
        <p:grpSpPr>
          <a:xfrm>
            <a:off x="719138" y="100013"/>
            <a:ext cx="7612062" cy="461963"/>
            <a:chOff x="1509" y="211"/>
            <a:chExt cx="15984" cy="968"/>
          </a:xfrm>
        </p:grpSpPr>
        <p:sp>
          <p:nvSpPr>
            <p:cNvPr id="11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12" name="空心弧 18"/>
            <p:cNvSpPr/>
            <p:nvPr/>
          </p:nvSpPr>
          <p:spPr>
            <a:xfrm rot="5400000">
              <a:off x="1469" y="295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13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14" name="空心弧 18"/>
            <p:cNvSpPr/>
            <p:nvPr/>
          </p:nvSpPr>
          <p:spPr>
            <a:xfrm rot="5400000">
              <a:off x="3339" y="295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15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16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17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18" name="空心弧 18"/>
            <p:cNvSpPr/>
            <p:nvPr/>
          </p:nvSpPr>
          <p:spPr>
            <a:xfrm rot="5400000">
              <a:off x="7352" y="293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19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20" name="空心弧 18"/>
            <p:cNvSpPr/>
            <p:nvPr/>
          </p:nvSpPr>
          <p:spPr>
            <a:xfrm rot="5400000">
              <a:off x="9219" y="293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21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22" name="空心弧 18"/>
            <p:cNvSpPr/>
            <p:nvPr/>
          </p:nvSpPr>
          <p:spPr>
            <a:xfrm rot="5400000">
              <a:off x="11053" y="298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23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24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25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26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27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28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</p:grpSp>
      <p:sp>
        <p:nvSpPr>
          <p:cNvPr id="29" name="矩形: 一个圆顶角，剪去另一个顶角 64"/>
          <p:cNvSpPr/>
          <p:nvPr/>
        </p:nvSpPr>
        <p:spPr>
          <a:xfrm rot="16200000" flipV="1">
            <a:off x="8287544" y="1367433"/>
            <a:ext cx="900113" cy="242888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0" hangingPunct="0">
              <a:buNone/>
            </a:pPr>
            <a:endParaRPr lang="zh-CN" altLang="en-US" sz="1500" b="1" dirty="0">
              <a:solidFill>
                <a:srgbClr val="FFFFFF"/>
              </a:solidFill>
              <a:latin typeface="思源黑体 Heavy"/>
              <a:ea typeface="思源黑体 Heavy"/>
            </a:endParaRPr>
          </a:p>
        </p:txBody>
      </p:sp>
      <p:sp>
        <p:nvSpPr>
          <p:cNvPr id="30" name="矩形: 一个圆顶角，剪去另一个顶角 65"/>
          <p:cNvSpPr/>
          <p:nvPr/>
        </p:nvSpPr>
        <p:spPr>
          <a:xfrm rot="16200000" flipV="1">
            <a:off x="8260556" y="2100858"/>
            <a:ext cx="900113" cy="202406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0" hangingPunct="0">
              <a:buNone/>
            </a:pPr>
            <a:endParaRPr lang="zh-CN" altLang="en-US" sz="1500" b="1" dirty="0">
              <a:solidFill>
                <a:srgbClr val="FFFFFF"/>
              </a:solidFill>
              <a:latin typeface="思源黑体 Heavy"/>
              <a:ea typeface="思源黑体 Heavy"/>
            </a:endParaRPr>
          </a:p>
        </p:txBody>
      </p:sp>
      <p:sp>
        <p:nvSpPr>
          <p:cNvPr id="31" name="矩形: 一个圆顶角，剪去另一个顶角 66"/>
          <p:cNvSpPr/>
          <p:nvPr/>
        </p:nvSpPr>
        <p:spPr>
          <a:xfrm rot="16200000" flipV="1">
            <a:off x="8260556" y="2815233"/>
            <a:ext cx="900113" cy="202406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0" hangingPunct="0">
              <a:buNone/>
            </a:pPr>
            <a:endParaRPr lang="zh-CN" altLang="en-US" sz="1500" dirty="0">
              <a:solidFill>
                <a:srgbClr val="FFFFFF"/>
              </a:solidFill>
              <a:latin typeface="思源黑体 Heavy"/>
              <a:ea typeface="思源黑体 Heavy"/>
            </a:endParaRPr>
          </a:p>
        </p:txBody>
      </p:sp>
      <p:sp>
        <p:nvSpPr>
          <p:cNvPr id="32" name="矩形: 一个圆顶角，剪去另一个顶角 67"/>
          <p:cNvSpPr/>
          <p:nvPr/>
        </p:nvSpPr>
        <p:spPr>
          <a:xfrm rot="16200000" flipV="1">
            <a:off x="8260556" y="3528417"/>
            <a:ext cx="900113" cy="202406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0" hangingPunct="0">
              <a:buNone/>
            </a:pPr>
            <a:endParaRPr lang="zh-CN" altLang="en-US" sz="1500" dirty="0">
              <a:solidFill>
                <a:srgbClr val="FFFFFF"/>
              </a:solidFill>
              <a:latin typeface="思源黑体 Heavy"/>
              <a:ea typeface="思源黑体 Heavy"/>
            </a:endParaRPr>
          </a:p>
        </p:txBody>
      </p:sp>
      <p:sp>
        <p:nvSpPr>
          <p:cNvPr id="33" name="矩形: 一个圆顶角，剪去另一个顶角 68"/>
          <p:cNvSpPr/>
          <p:nvPr/>
        </p:nvSpPr>
        <p:spPr>
          <a:xfrm rot="16200000" flipV="1">
            <a:off x="8260556" y="4242792"/>
            <a:ext cx="900113" cy="202406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0" hangingPunct="0">
              <a:buNone/>
            </a:pPr>
            <a:endParaRPr lang="zh-CN" altLang="en-US" sz="1500" dirty="0">
              <a:solidFill>
                <a:srgbClr val="FFFFFF"/>
              </a:solidFill>
              <a:latin typeface="思源黑体 Heavy"/>
              <a:ea typeface="思源黑体 Heavy"/>
            </a:endParaRPr>
          </a:p>
        </p:txBody>
      </p:sp>
      <p:sp>
        <p:nvSpPr>
          <p:cNvPr id="34" name="矩形: 一个圆顶角，剪去另一个顶角 34"/>
          <p:cNvSpPr/>
          <p:nvPr/>
        </p:nvSpPr>
        <p:spPr>
          <a:xfrm rot="5400000" flipV="1">
            <a:off x="-57150" y="690563"/>
            <a:ext cx="898525" cy="202406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0" hangingPunct="0">
              <a:buNone/>
            </a:pPr>
            <a:endParaRPr lang="zh-CN" altLang="en-US" sz="1500" b="1" dirty="0">
              <a:solidFill>
                <a:srgbClr val="FFFFFF"/>
              </a:solidFill>
              <a:latin typeface="思源黑体 Heavy"/>
              <a:ea typeface="思源黑体 Heavy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</a:rPr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1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/>
          <p:nvPr userDrawn="1"/>
        </p:nvSpPr>
        <p:spPr>
          <a:xfrm rot="5400000">
            <a:off x="2322032" y="-1660359"/>
            <a:ext cx="4884947" cy="8464218"/>
          </a:xfrm>
          <a:custGeom>
            <a:avLst/>
            <a:gdLst>
              <a:gd name="connsiteX0" fmla="*/ 0 w 6513262"/>
              <a:gd name="connsiteY0" fmla="*/ 11285624 h 11285624"/>
              <a:gd name="connsiteX1" fmla="*/ 0 w 6513262"/>
              <a:gd name="connsiteY1" fmla="*/ 11118724 h 11285624"/>
              <a:gd name="connsiteX2" fmla="*/ 1 w 6513262"/>
              <a:gd name="connsiteY2" fmla="*/ 11118724 h 11285624"/>
              <a:gd name="connsiteX3" fmla="*/ 1 w 6513262"/>
              <a:gd name="connsiteY3" fmla="*/ 10587 h 11285624"/>
              <a:gd name="connsiteX4" fmla="*/ 11432 w 6513262"/>
              <a:gd name="connsiteY4" fmla="*/ 10587 h 11285624"/>
              <a:gd name="connsiteX5" fmla="*/ 11432 w 6513262"/>
              <a:gd name="connsiteY5" fmla="*/ 0 h 11285624"/>
              <a:gd name="connsiteX6" fmla="*/ 6513262 w 6513262"/>
              <a:gd name="connsiteY6" fmla="*/ 0 h 11285624"/>
              <a:gd name="connsiteX7" fmla="*/ 6513262 w 6513262"/>
              <a:gd name="connsiteY7" fmla="*/ 10588 h 11285624"/>
              <a:gd name="connsiteX8" fmla="*/ 6513262 w 6513262"/>
              <a:gd name="connsiteY8" fmla="*/ 166900 h 11285624"/>
              <a:gd name="connsiteX9" fmla="*/ 6513262 w 6513262"/>
              <a:gd name="connsiteY9" fmla="*/ 10988117 h 11285624"/>
              <a:gd name="connsiteX10" fmla="*/ 6372810 w 6513262"/>
              <a:gd name="connsiteY10" fmla="*/ 11117181 h 11285624"/>
              <a:gd name="connsiteX11" fmla="*/ 6341860 w 6513262"/>
              <a:gd name="connsiteY11" fmla="*/ 11070756 h 11285624"/>
              <a:gd name="connsiteX12" fmla="*/ 6341860 w 6513262"/>
              <a:gd name="connsiteY12" fmla="*/ 166900 h 11285624"/>
              <a:gd name="connsiteX13" fmla="*/ 171403 w 6513262"/>
              <a:gd name="connsiteY13" fmla="*/ 166900 h 11285624"/>
              <a:gd name="connsiteX14" fmla="*/ 171403 w 6513262"/>
              <a:gd name="connsiteY14" fmla="*/ 11118724 h 11285624"/>
              <a:gd name="connsiteX15" fmla="*/ 4310552 w 6513262"/>
              <a:gd name="connsiteY15" fmla="*/ 11118724 h 11285624"/>
              <a:gd name="connsiteX16" fmla="*/ 4342911 w 6513262"/>
              <a:gd name="connsiteY16" fmla="*/ 11161869 h 11285624"/>
              <a:gd name="connsiteX17" fmla="*/ 4219156 w 6513262"/>
              <a:gd name="connsiteY17" fmla="*/ 11285624 h 112856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6513262" h="11285624">
                <a:moveTo>
                  <a:pt x="0" y="11285624"/>
                </a:moveTo>
                <a:lnTo>
                  <a:pt x="0" y="11118724"/>
                </a:lnTo>
                <a:lnTo>
                  <a:pt x="1" y="11118724"/>
                </a:lnTo>
                <a:lnTo>
                  <a:pt x="1" y="10587"/>
                </a:lnTo>
                <a:lnTo>
                  <a:pt x="11432" y="10587"/>
                </a:lnTo>
                <a:lnTo>
                  <a:pt x="11432" y="0"/>
                </a:lnTo>
                <a:lnTo>
                  <a:pt x="6513262" y="0"/>
                </a:lnTo>
                <a:lnTo>
                  <a:pt x="6513262" y="10588"/>
                </a:lnTo>
                <a:lnTo>
                  <a:pt x="6513262" y="166900"/>
                </a:lnTo>
                <a:lnTo>
                  <a:pt x="6513262" y="10988117"/>
                </a:lnTo>
                <a:lnTo>
                  <a:pt x="6372810" y="11117181"/>
                </a:lnTo>
                <a:lnTo>
                  <a:pt x="6341860" y="11070756"/>
                </a:lnTo>
                <a:lnTo>
                  <a:pt x="6341860" y="166900"/>
                </a:lnTo>
                <a:lnTo>
                  <a:pt x="171403" y="166900"/>
                </a:lnTo>
                <a:lnTo>
                  <a:pt x="171403" y="11118724"/>
                </a:lnTo>
                <a:lnTo>
                  <a:pt x="4310552" y="11118724"/>
                </a:lnTo>
                <a:lnTo>
                  <a:pt x="4342911" y="11161869"/>
                </a:lnTo>
                <a:lnTo>
                  <a:pt x="4219156" y="11285624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grpSp>
        <p:nvGrpSpPr>
          <p:cNvPr id="6" name="Group 5"/>
          <p:cNvGrpSpPr/>
          <p:nvPr userDrawn="1"/>
        </p:nvGrpSpPr>
        <p:grpSpPr>
          <a:xfrm>
            <a:off x="225485" y="2972645"/>
            <a:ext cx="938571" cy="2068649"/>
            <a:chOff x="2460386" y="3756070"/>
            <a:chExt cx="1264172" cy="2786287"/>
          </a:xfrm>
        </p:grpSpPr>
        <p:pic>
          <p:nvPicPr>
            <p:cNvPr id="7" name="Picture 6"/>
            <p:cNvPicPr>
              <a:picLocks noChangeAspect="1"/>
            </p:cNvPicPr>
            <p:nvPr userDrawn="1"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627812" y="3756070"/>
              <a:ext cx="1096746" cy="1232011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 userDrawn="1"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21358751">
              <a:off x="2460386" y="4617303"/>
              <a:ext cx="885082" cy="1925054"/>
            </a:xfrm>
            <a:prstGeom prst="rect">
              <a:avLst/>
            </a:prstGeom>
          </p:spPr>
        </p:pic>
      </p:grpSp>
      <p:sp>
        <p:nvSpPr>
          <p:cNvPr id="9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1195583" y="480632"/>
            <a:ext cx="7665675" cy="543185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405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p4"/>
          <p:cNvSpPr/>
          <p:nvPr/>
        </p:nvSpPr>
        <p:spPr>
          <a:xfrm>
            <a:off x="395925" y="291324"/>
            <a:ext cx="8336062" cy="4788281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" name="Google Shape;235;p4"/>
          <p:cNvSpPr/>
          <p:nvPr/>
        </p:nvSpPr>
        <p:spPr>
          <a:xfrm>
            <a:off x="661185" y="219519"/>
            <a:ext cx="8068819" cy="4788281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6" name="Google Shape;236;p4"/>
          <p:cNvSpPr/>
          <p:nvPr/>
        </p:nvSpPr>
        <p:spPr>
          <a:xfrm>
            <a:off x="8341543" y="4447718"/>
            <a:ext cx="569676" cy="308239"/>
          </a:xfrm>
          <a:custGeom>
            <a:avLst/>
            <a:gdLst/>
            <a:ahLst/>
            <a:cxnLst/>
            <a:rect l="l" t="t" r="r" b="b"/>
            <a:pathLst>
              <a:path w="18186" h="9453" extrusionOk="0">
                <a:moveTo>
                  <a:pt x="0" y="0"/>
                </a:moveTo>
                <a:lnTo>
                  <a:pt x="0" y="9452"/>
                </a:lnTo>
                <a:lnTo>
                  <a:pt x="18186" y="9452"/>
                </a:lnTo>
                <a:lnTo>
                  <a:pt x="16824" y="4613"/>
                </a:lnTo>
                <a:lnTo>
                  <a:pt x="18186" y="0"/>
                </a:ln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37" name="Google Shape;237;p4"/>
          <p:cNvGrpSpPr/>
          <p:nvPr/>
        </p:nvGrpSpPr>
        <p:grpSpPr>
          <a:xfrm>
            <a:off x="8341543" y="2282008"/>
            <a:ext cx="569676" cy="380612"/>
            <a:chOff x="8341543" y="2282008"/>
            <a:chExt cx="569676" cy="380612"/>
          </a:xfrm>
        </p:grpSpPr>
        <p:sp>
          <p:nvSpPr>
            <p:cNvPr id="238" name="Google Shape;238;p4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4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0" name="Google Shape;240;p4"/>
          <p:cNvGrpSpPr/>
          <p:nvPr/>
        </p:nvGrpSpPr>
        <p:grpSpPr>
          <a:xfrm>
            <a:off x="8341543" y="1721094"/>
            <a:ext cx="569676" cy="380612"/>
            <a:chOff x="8341543" y="1721094"/>
            <a:chExt cx="569676" cy="380612"/>
          </a:xfrm>
        </p:grpSpPr>
        <p:sp>
          <p:nvSpPr>
            <p:cNvPr id="241" name="Google Shape;241;p4"/>
            <p:cNvSpPr/>
            <p:nvPr/>
          </p:nvSpPr>
          <p:spPr>
            <a:xfrm>
              <a:off x="8341543" y="1800869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4"/>
            <p:cNvSpPr/>
            <p:nvPr/>
          </p:nvSpPr>
          <p:spPr>
            <a:xfrm>
              <a:off x="8341543" y="1721094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3" name="Google Shape;243;p4"/>
          <p:cNvGrpSpPr/>
          <p:nvPr/>
        </p:nvGrpSpPr>
        <p:grpSpPr>
          <a:xfrm>
            <a:off x="8346273" y="1183592"/>
            <a:ext cx="568486" cy="388014"/>
            <a:chOff x="8346273" y="1183592"/>
            <a:chExt cx="568486" cy="388014"/>
          </a:xfrm>
        </p:grpSpPr>
        <p:sp>
          <p:nvSpPr>
            <p:cNvPr id="244" name="Google Shape;244;p4"/>
            <p:cNvSpPr/>
            <p:nvPr/>
          </p:nvSpPr>
          <p:spPr>
            <a:xfrm>
              <a:off x="8346273" y="1263367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4"/>
            <p:cNvSpPr/>
            <p:nvPr/>
          </p:nvSpPr>
          <p:spPr>
            <a:xfrm>
              <a:off x="8346273" y="1183592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6" name="Google Shape;246;p4"/>
          <p:cNvGrpSpPr/>
          <p:nvPr/>
        </p:nvGrpSpPr>
        <p:grpSpPr>
          <a:xfrm>
            <a:off x="8341543" y="606635"/>
            <a:ext cx="569676" cy="388014"/>
            <a:chOff x="8341543" y="606635"/>
            <a:chExt cx="569676" cy="388014"/>
          </a:xfrm>
        </p:grpSpPr>
        <p:sp>
          <p:nvSpPr>
            <p:cNvPr id="247" name="Google Shape;247;p4"/>
            <p:cNvSpPr/>
            <p:nvPr/>
          </p:nvSpPr>
          <p:spPr>
            <a:xfrm>
              <a:off x="8341543" y="686410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4"/>
            <p:cNvSpPr/>
            <p:nvPr/>
          </p:nvSpPr>
          <p:spPr>
            <a:xfrm>
              <a:off x="8341543" y="606635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9" name="Google Shape;249;p4"/>
          <p:cNvGrpSpPr/>
          <p:nvPr/>
        </p:nvGrpSpPr>
        <p:grpSpPr>
          <a:xfrm>
            <a:off x="8341543" y="2842933"/>
            <a:ext cx="569676" cy="380612"/>
            <a:chOff x="8341543" y="2282008"/>
            <a:chExt cx="569676" cy="380612"/>
          </a:xfrm>
        </p:grpSpPr>
        <p:sp>
          <p:nvSpPr>
            <p:cNvPr id="250" name="Google Shape;250;p4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4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2" name="Google Shape;252;p4"/>
          <p:cNvGrpSpPr/>
          <p:nvPr/>
        </p:nvGrpSpPr>
        <p:grpSpPr>
          <a:xfrm>
            <a:off x="8341543" y="3403858"/>
            <a:ext cx="569676" cy="380612"/>
            <a:chOff x="8341543" y="2282008"/>
            <a:chExt cx="569676" cy="380612"/>
          </a:xfrm>
        </p:grpSpPr>
        <p:sp>
          <p:nvSpPr>
            <p:cNvPr id="253" name="Google Shape;253;p4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4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5" name="Google Shape;255;p4"/>
          <p:cNvSpPr/>
          <p:nvPr/>
        </p:nvSpPr>
        <p:spPr>
          <a:xfrm>
            <a:off x="8341543" y="4367943"/>
            <a:ext cx="569676" cy="308239"/>
          </a:xfrm>
          <a:custGeom>
            <a:avLst/>
            <a:gdLst/>
            <a:ahLst/>
            <a:cxnLst/>
            <a:rect l="l" t="t" r="r" b="b"/>
            <a:pathLst>
              <a:path w="18186" h="9453" extrusionOk="0">
                <a:moveTo>
                  <a:pt x="0" y="0"/>
                </a:moveTo>
                <a:lnTo>
                  <a:pt x="0" y="9452"/>
                </a:lnTo>
                <a:lnTo>
                  <a:pt x="18186" y="9452"/>
                </a:lnTo>
                <a:lnTo>
                  <a:pt x="16824" y="4613"/>
                </a:lnTo>
                <a:lnTo>
                  <a:pt x="18186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" name="Google Shape;256;p4"/>
          <p:cNvSpPr/>
          <p:nvPr/>
        </p:nvSpPr>
        <p:spPr>
          <a:xfrm>
            <a:off x="395894" y="219519"/>
            <a:ext cx="8053438" cy="4788281"/>
          </a:xfrm>
          <a:custGeom>
            <a:avLst/>
            <a:gdLst/>
            <a:ahLst/>
            <a:cxnLst/>
            <a:rect l="l" t="t" r="r" b="b"/>
            <a:pathLst>
              <a:path w="257093" h="146846" extrusionOk="0">
                <a:moveTo>
                  <a:pt x="7146" y="1"/>
                </a:moveTo>
                <a:cubicBezTo>
                  <a:pt x="3177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177" y="146845"/>
                  <a:pt x="7146" y="146845"/>
                </a:cubicBezTo>
                <a:lnTo>
                  <a:pt x="249947" y="146845"/>
                </a:lnTo>
                <a:cubicBezTo>
                  <a:pt x="253879" y="146845"/>
                  <a:pt x="257093" y="143632"/>
                  <a:pt x="257093" y="139700"/>
                </a:cubicBezTo>
                <a:lnTo>
                  <a:pt x="257093" y="7146"/>
                </a:lnTo>
                <a:cubicBezTo>
                  <a:pt x="257093" y="3214"/>
                  <a:pt x="253879" y="1"/>
                  <a:pt x="249947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" name="Google Shape;257;p4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" name="Google Shape;258;p4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" name="Google Shape;259;p4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0" name="Google Shape;260;p4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1" name="Google Shape;261;p4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2" name="Google Shape;262;p4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3" name="Google Shape;263;p4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4" name="Google Shape;264;p4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5" name="Google Shape;265;p4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6" name="Google Shape;266;p4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7" name="Google Shape;267;p4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8" name="Google Shape;268;p4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9" name="Google Shape;269;p4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0" name="Google Shape;270;p4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" name="Google Shape;271;p4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2" name="Google Shape;272;p4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3" name="Google Shape;273;p4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4" name="Google Shape;274;p4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5" name="Google Shape;275;p4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6" name="Google Shape;276;p4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7" name="Google Shape;277;p4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8" name="Google Shape;278;p4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9" name="Google Shape;279;p4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0" name="Google Shape;280;p4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1" name="Google Shape;281;p4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2" name="Google Shape;282;p4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3" name="Google Shape;283;p4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4" name="Google Shape;284;p4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5" name="Google Shape;285;p4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7" name="Google Shape;287;p4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8" name="Google Shape;288;p4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9" name="Google Shape;289;p4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0" name="Google Shape;290;p4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1" name="Google Shape;291;p4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2" name="Google Shape;292;p4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3" name="Google Shape;293;p4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4" name="Google Shape;294;p4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5" name="Google Shape;295;p4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6" name="Google Shape;296;p4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7" name="Google Shape;297;p4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8" name="Google Shape;298;p4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9" name="Google Shape;299;p4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0" name="Google Shape;300;p4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1" name="Google Shape;301;p4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2" name="Google Shape;302;p4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3" name="Google Shape;303;p4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4" name="Google Shape;304;p4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5" name="Google Shape;305;p4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6" name="Google Shape;306;p4"/>
          <p:cNvSpPr/>
          <p:nvPr/>
        </p:nvSpPr>
        <p:spPr>
          <a:xfrm>
            <a:off x="228900" y="135685"/>
            <a:ext cx="794715" cy="68671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7" name="Google Shape;307;p4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8" name="Google Shape;308;p4"/>
          <p:cNvSpPr txBox="1">
            <a:spLocks noGrp="1"/>
          </p:cNvSpPr>
          <p:nvPr>
            <p:ph type="title"/>
          </p:nvPr>
        </p:nvSpPr>
        <p:spPr>
          <a:xfrm>
            <a:off x="726225" y="441350"/>
            <a:ext cx="7691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09" name="Google Shape;309;p4"/>
          <p:cNvSpPr txBox="1">
            <a:spLocks noGrp="1"/>
          </p:cNvSpPr>
          <p:nvPr>
            <p:ph type="subTitle" idx="1"/>
          </p:nvPr>
        </p:nvSpPr>
        <p:spPr>
          <a:xfrm>
            <a:off x="821325" y="1232150"/>
            <a:ext cx="7501200" cy="332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2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2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2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2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2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2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2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200"/>
            </a:lvl9pPr>
          </a:lstStyle>
          <a:p>
            <a:endParaRPr/>
          </a:p>
        </p:txBody>
      </p:sp>
      <p:sp>
        <p:nvSpPr>
          <p:cNvPr id="310" name="Google Shape;310;p4"/>
          <p:cNvSpPr/>
          <p:nvPr/>
        </p:nvSpPr>
        <p:spPr>
          <a:xfrm rot="4238894">
            <a:off x="287196" y="4383386"/>
            <a:ext cx="794710" cy="686759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1" name="Google Shape;311;p4"/>
          <p:cNvSpPr/>
          <p:nvPr/>
        </p:nvSpPr>
        <p:spPr>
          <a:xfrm>
            <a:off x="7109750" y="732675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2" name="Google Shape;312;p4"/>
          <p:cNvSpPr/>
          <p:nvPr/>
        </p:nvSpPr>
        <p:spPr>
          <a:xfrm>
            <a:off x="1324400" y="551063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13" name="Google Shape;313;p4"/>
          <p:cNvGrpSpPr/>
          <p:nvPr/>
        </p:nvGrpSpPr>
        <p:grpSpPr>
          <a:xfrm>
            <a:off x="7636900" y="441350"/>
            <a:ext cx="291375" cy="281375"/>
            <a:chOff x="3243875" y="2372825"/>
            <a:chExt cx="291375" cy="281375"/>
          </a:xfrm>
        </p:grpSpPr>
        <p:sp>
          <p:nvSpPr>
            <p:cNvPr id="314" name="Google Shape;314;p4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4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4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4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4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4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4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4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24" name="Google Shape;324;p4"/>
          <p:cNvSpPr/>
          <p:nvPr/>
        </p:nvSpPr>
        <p:spPr>
          <a:xfrm>
            <a:off x="8088375" y="1232138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5" name="Google Shape;325;p4"/>
          <p:cNvSpPr/>
          <p:nvPr/>
        </p:nvSpPr>
        <p:spPr>
          <a:xfrm>
            <a:off x="1023000" y="1014050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" name="Google Shape;327;p5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328" name="Google Shape;328;p5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29" name="Google Shape;329;p5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330" name="Google Shape;330;p5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" name="Google Shape;331;p5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32" name="Google Shape;332;p5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33" name="Google Shape;333;p5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334" name="Google Shape;334;p5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" name="Google Shape;335;p5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36" name="Google Shape;336;p5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337" name="Google Shape;337;p5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" name="Google Shape;338;p5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39" name="Google Shape;339;p5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340" name="Google Shape;340;p5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" name="Google Shape;341;p5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2" name="Google Shape;342;p5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343" name="Google Shape;343;p5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" name="Google Shape;344;p5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5" name="Google Shape;345;p5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346" name="Google Shape;346;p5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" name="Google Shape;347;p5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48" name="Google Shape;348;p5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5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0" name="Google Shape;350;p5"/>
          <p:cNvSpPr txBox="1">
            <a:spLocks noGrp="1"/>
          </p:cNvSpPr>
          <p:nvPr>
            <p:ph type="title"/>
          </p:nvPr>
        </p:nvSpPr>
        <p:spPr>
          <a:xfrm>
            <a:off x="726225" y="441350"/>
            <a:ext cx="7691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51" name="Google Shape;351;p5"/>
          <p:cNvSpPr txBox="1">
            <a:spLocks noGrp="1"/>
          </p:cNvSpPr>
          <p:nvPr>
            <p:ph type="subTitle" idx="1"/>
          </p:nvPr>
        </p:nvSpPr>
        <p:spPr>
          <a:xfrm>
            <a:off x="1979838" y="2245525"/>
            <a:ext cx="2342700" cy="396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352" name="Google Shape;352;p5"/>
          <p:cNvSpPr txBox="1">
            <a:spLocks noGrp="1"/>
          </p:cNvSpPr>
          <p:nvPr>
            <p:ph type="subTitle" idx="2"/>
          </p:nvPr>
        </p:nvSpPr>
        <p:spPr>
          <a:xfrm>
            <a:off x="1979838" y="2603400"/>
            <a:ext cx="2342700" cy="985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353" name="Google Shape;353;p5"/>
          <p:cNvSpPr txBox="1">
            <a:spLocks noGrp="1"/>
          </p:cNvSpPr>
          <p:nvPr>
            <p:ph type="subTitle" idx="3"/>
          </p:nvPr>
        </p:nvSpPr>
        <p:spPr>
          <a:xfrm>
            <a:off x="4821463" y="2245525"/>
            <a:ext cx="2342700" cy="396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354" name="Google Shape;354;p5"/>
          <p:cNvSpPr txBox="1">
            <a:spLocks noGrp="1"/>
          </p:cNvSpPr>
          <p:nvPr>
            <p:ph type="subTitle" idx="4"/>
          </p:nvPr>
        </p:nvSpPr>
        <p:spPr>
          <a:xfrm>
            <a:off x="4821463" y="2603404"/>
            <a:ext cx="2342700" cy="985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355" name="Google Shape;355;p5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6" name="Google Shape;356;p5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7" name="Google Shape;357;p5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8" name="Google Shape;358;p5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9" name="Google Shape;359;p5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0" name="Google Shape;360;p5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1" name="Google Shape;361;p5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2" name="Google Shape;362;p5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3" name="Google Shape;363;p5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4" name="Google Shape;364;p5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" name="Google Shape;365;p5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6" name="Google Shape;366;p5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7" name="Google Shape;367;p5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8" name="Google Shape;368;p5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9" name="Google Shape;369;p5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0" name="Google Shape;370;p5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1" name="Google Shape;371;p5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2" name="Google Shape;372;p5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3" name="Google Shape;373;p5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4" name="Google Shape;374;p5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5" name="Google Shape;375;p5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6" name="Google Shape;376;p5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7" name="Google Shape;377;p5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" name="Google Shape;378;p5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" name="Google Shape;379;p5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0" name="Google Shape;380;p5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1" name="Google Shape;381;p5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2" name="Google Shape;382;p5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3" name="Google Shape;383;p5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4" name="Google Shape;384;p5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5" name="Google Shape;385;p5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" name="Google Shape;386;p5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7" name="Google Shape;387;p5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8" name="Google Shape;388;p5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9" name="Google Shape;389;p5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0" name="Google Shape;390;p5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1" name="Google Shape;391;p5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2" name="Google Shape;392;p5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3" name="Google Shape;393;p5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4" name="Google Shape;394;p5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5" name="Google Shape;395;p5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6" name="Google Shape;396;p5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7" name="Google Shape;397;p5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" name="Google Shape;398;p5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9" name="Google Shape;399;p5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0" name="Google Shape;400;p5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" name="Google Shape;401;p5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2" name="Google Shape;402;p5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3" name="Google Shape;403;p5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4" name="Google Shape;404;p5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" name="Google Shape;406;p6"/>
          <p:cNvSpPr/>
          <p:nvPr/>
        </p:nvSpPr>
        <p:spPr>
          <a:xfrm>
            <a:off x="395925" y="291324"/>
            <a:ext cx="8336062" cy="4788281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7" name="Google Shape;407;p6"/>
          <p:cNvSpPr/>
          <p:nvPr/>
        </p:nvSpPr>
        <p:spPr>
          <a:xfrm>
            <a:off x="661185" y="219519"/>
            <a:ext cx="8068819" cy="4788281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8" name="Google Shape;408;p6"/>
          <p:cNvSpPr/>
          <p:nvPr/>
        </p:nvSpPr>
        <p:spPr>
          <a:xfrm>
            <a:off x="8341543" y="4447718"/>
            <a:ext cx="569676" cy="308239"/>
          </a:xfrm>
          <a:custGeom>
            <a:avLst/>
            <a:gdLst/>
            <a:ahLst/>
            <a:cxnLst/>
            <a:rect l="l" t="t" r="r" b="b"/>
            <a:pathLst>
              <a:path w="18186" h="9453" extrusionOk="0">
                <a:moveTo>
                  <a:pt x="0" y="0"/>
                </a:moveTo>
                <a:lnTo>
                  <a:pt x="0" y="9452"/>
                </a:lnTo>
                <a:lnTo>
                  <a:pt x="18186" y="9452"/>
                </a:lnTo>
                <a:lnTo>
                  <a:pt x="16824" y="4613"/>
                </a:lnTo>
                <a:lnTo>
                  <a:pt x="18186" y="0"/>
                </a:ln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09" name="Google Shape;409;p6"/>
          <p:cNvGrpSpPr/>
          <p:nvPr/>
        </p:nvGrpSpPr>
        <p:grpSpPr>
          <a:xfrm>
            <a:off x="8341543" y="2282008"/>
            <a:ext cx="569676" cy="380612"/>
            <a:chOff x="8341543" y="2282008"/>
            <a:chExt cx="569676" cy="380612"/>
          </a:xfrm>
        </p:grpSpPr>
        <p:sp>
          <p:nvSpPr>
            <p:cNvPr id="410" name="Google Shape;410;p6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6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2" name="Google Shape;412;p6"/>
          <p:cNvGrpSpPr/>
          <p:nvPr/>
        </p:nvGrpSpPr>
        <p:grpSpPr>
          <a:xfrm>
            <a:off x="8341543" y="1721094"/>
            <a:ext cx="569676" cy="380612"/>
            <a:chOff x="8341543" y="1721094"/>
            <a:chExt cx="569676" cy="380612"/>
          </a:xfrm>
        </p:grpSpPr>
        <p:sp>
          <p:nvSpPr>
            <p:cNvPr id="413" name="Google Shape;413;p6"/>
            <p:cNvSpPr/>
            <p:nvPr/>
          </p:nvSpPr>
          <p:spPr>
            <a:xfrm>
              <a:off x="8341543" y="1800869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6"/>
            <p:cNvSpPr/>
            <p:nvPr/>
          </p:nvSpPr>
          <p:spPr>
            <a:xfrm>
              <a:off x="8341543" y="1721094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5" name="Google Shape;415;p6"/>
          <p:cNvGrpSpPr/>
          <p:nvPr/>
        </p:nvGrpSpPr>
        <p:grpSpPr>
          <a:xfrm>
            <a:off x="8346273" y="1183592"/>
            <a:ext cx="568486" cy="388014"/>
            <a:chOff x="8346273" y="1183592"/>
            <a:chExt cx="568486" cy="388014"/>
          </a:xfrm>
        </p:grpSpPr>
        <p:sp>
          <p:nvSpPr>
            <p:cNvPr id="416" name="Google Shape;416;p6"/>
            <p:cNvSpPr/>
            <p:nvPr/>
          </p:nvSpPr>
          <p:spPr>
            <a:xfrm>
              <a:off x="8346273" y="1263367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6"/>
            <p:cNvSpPr/>
            <p:nvPr/>
          </p:nvSpPr>
          <p:spPr>
            <a:xfrm>
              <a:off x="8346273" y="1183592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8" name="Google Shape;418;p6"/>
          <p:cNvGrpSpPr/>
          <p:nvPr/>
        </p:nvGrpSpPr>
        <p:grpSpPr>
          <a:xfrm>
            <a:off x="8341543" y="606635"/>
            <a:ext cx="569676" cy="388014"/>
            <a:chOff x="8341543" y="606635"/>
            <a:chExt cx="569676" cy="388014"/>
          </a:xfrm>
        </p:grpSpPr>
        <p:sp>
          <p:nvSpPr>
            <p:cNvPr id="419" name="Google Shape;419;p6"/>
            <p:cNvSpPr/>
            <p:nvPr/>
          </p:nvSpPr>
          <p:spPr>
            <a:xfrm>
              <a:off x="8341543" y="686410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6"/>
            <p:cNvSpPr/>
            <p:nvPr/>
          </p:nvSpPr>
          <p:spPr>
            <a:xfrm>
              <a:off x="8341543" y="606635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21" name="Google Shape;421;p6"/>
          <p:cNvGrpSpPr/>
          <p:nvPr/>
        </p:nvGrpSpPr>
        <p:grpSpPr>
          <a:xfrm>
            <a:off x="8341543" y="2842933"/>
            <a:ext cx="569676" cy="380612"/>
            <a:chOff x="8341543" y="2282008"/>
            <a:chExt cx="569676" cy="380612"/>
          </a:xfrm>
        </p:grpSpPr>
        <p:sp>
          <p:nvSpPr>
            <p:cNvPr id="422" name="Google Shape;422;p6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" name="Google Shape;423;p6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24" name="Google Shape;424;p6"/>
          <p:cNvGrpSpPr/>
          <p:nvPr/>
        </p:nvGrpSpPr>
        <p:grpSpPr>
          <a:xfrm>
            <a:off x="8341543" y="3403858"/>
            <a:ext cx="569676" cy="380612"/>
            <a:chOff x="8341543" y="2282008"/>
            <a:chExt cx="569676" cy="380612"/>
          </a:xfrm>
        </p:grpSpPr>
        <p:sp>
          <p:nvSpPr>
            <p:cNvPr id="425" name="Google Shape;425;p6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6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27" name="Google Shape;427;p6"/>
          <p:cNvSpPr/>
          <p:nvPr/>
        </p:nvSpPr>
        <p:spPr>
          <a:xfrm>
            <a:off x="8341543" y="4367943"/>
            <a:ext cx="569676" cy="308239"/>
          </a:xfrm>
          <a:custGeom>
            <a:avLst/>
            <a:gdLst/>
            <a:ahLst/>
            <a:cxnLst/>
            <a:rect l="l" t="t" r="r" b="b"/>
            <a:pathLst>
              <a:path w="18186" h="9453" extrusionOk="0">
                <a:moveTo>
                  <a:pt x="0" y="0"/>
                </a:moveTo>
                <a:lnTo>
                  <a:pt x="0" y="9452"/>
                </a:lnTo>
                <a:lnTo>
                  <a:pt x="18186" y="9452"/>
                </a:lnTo>
                <a:lnTo>
                  <a:pt x="16824" y="4613"/>
                </a:lnTo>
                <a:lnTo>
                  <a:pt x="18186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8" name="Google Shape;428;p6"/>
          <p:cNvSpPr/>
          <p:nvPr/>
        </p:nvSpPr>
        <p:spPr>
          <a:xfrm>
            <a:off x="395894" y="219519"/>
            <a:ext cx="8053438" cy="4788281"/>
          </a:xfrm>
          <a:custGeom>
            <a:avLst/>
            <a:gdLst/>
            <a:ahLst/>
            <a:cxnLst/>
            <a:rect l="l" t="t" r="r" b="b"/>
            <a:pathLst>
              <a:path w="257093" h="146846" extrusionOk="0">
                <a:moveTo>
                  <a:pt x="7146" y="1"/>
                </a:moveTo>
                <a:cubicBezTo>
                  <a:pt x="3177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177" y="146845"/>
                  <a:pt x="7146" y="146845"/>
                </a:cubicBezTo>
                <a:lnTo>
                  <a:pt x="249947" y="146845"/>
                </a:lnTo>
                <a:cubicBezTo>
                  <a:pt x="253879" y="146845"/>
                  <a:pt x="257093" y="143632"/>
                  <a:pt x="257093" y="139700"/>
                </a:cubicBezTo>
                <a:lnTo>
                  <a:pt x="257093" y="7146"/>
                </a:lnTo>
                <a:cubicBezTo>
                  <a:pt x="257093" y="3214"/>
                  <a:pt x="253879" y="1"/>
                  <a:pt x="249947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9" name="Google Shape;429;p6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0" name="Google Shape;430;p6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1" name="Google Shape;431;p6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2" name="Google Shape;432;p6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3" name="Google Shape;433;p6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p6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5" name="Google Shape;435;p6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6" name="Google Shape;436;p6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7" name="Google Shape;437;p6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8" name="Google Shape;438;p6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9" name="Google Shape;439;p6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0" name="Google Shape;440;p6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1" name="Google Shape;441;p6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2" name="Google Shape;442;p6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3" name="Google Shape;443;p6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4" name="Google Shape;444;p6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5" name="Google Shape;445;p6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6" name="Google Shape;446;p6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7" name="Google Shape;447;p6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8" name="Google Shape;448;p6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9" name="Google Shape;449;p6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0" name="Google Shape;450;p6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1" name="Google Shape;451;p6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6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3" name="Google Shape;453;p6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4" name="Google Shape;454;p6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5" name="Google Shape;455;p6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6" name="Google Shape;456;p6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7" name="Google Shape;457;p6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8" name="Google Shape;458;p6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9" name="Google Shape;459;p6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0" name="Google Shape;460;p6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1" name="Google Shape;461;p6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2" name="Google Shape;462;p6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3" name="Google Shape;463;p6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4" name="Google Shape;464;p6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5" name="Google Shape;465;p6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6" name="Google Shape;466;p6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7" name="Google Shape;467;p6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8" name="Google Shape;468;p6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9" name="Google Shape;469;p6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0" name="Google Shape;470;p6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1" name="Google Shape;471;p6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2" name="Google Shape;472;p6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3" name="Google Shape;473;p6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4" name="Google Shape;474;p6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5" name="Google Shape;475;p6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6" name="Google Shape;476;p6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7" name="Google Shape;477;p6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8" name="Google Shape;478;p6"/>
          <p:cNvSpPr/>
          <p:nvPr/>
        </p:nvSpPr>
        <p:spPr>
          <a:xfrm>
            <a:off x="228900" y="135685"/>
            <a:ext cx="794715" cy="68671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9" name="Google Shape;479;p6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0" name="Google Shape;480;p6"/>
          <p:cNvSpPr txBox="1">
            <a:spLocks noGrp="1"/>
          </p:cNvSpPr>
          <p:nvPr>
            <p:ph type="title"/>
          </p:nvPr>
        </p:nvSpPr>
        <p:spPr>
          <a:xfrm>
            <a:off x="726225" y="441350"/>
            <a:ext cx="7691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481" name="Google Shape;481;p6"/>
          <p:cNvGrpSpPr/>
          <p:nvPr/>
        </p:nvGrpSpPr>
        <p:grpSpPr>
          <a:xfrm>
            <a:off x="726213" y="4500425"/>
            <a:ext cx="291375" cy="281375"/>
            <a:chOff x="3243875" y="2372825"/>
            <a:chExt cx="291375" cy="281375"/>
          </a:xfrm>
        </p:grpSpPr>
        <p:sp>
          <p:nvSpPr>
            <p:cNvPr id="482" name="Google Shape;482;p6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6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6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6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6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6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6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6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6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6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92" name="Google Shape;492;p6"/>
          <p:cNvSpPr/>
          <p:nvPr/>
        </p:nvSpPr>
        <p:spPr>
          <a:xfrm>
            <a:off x="7335600" y="508075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93" name="Google Shape;493;p6"/>
          <p:cNvGrpSpPr/>
          <p:nvPr/>
        </p:nvGrpSpPr>
        <p:grpSpPr>
          <a:xfrm>
            <a:off x="1514950" y="454750"/>
            <a:ext cx="166675" cy="168575"/>
            <a:chOff x="4954425" y="2036375"/>
            <a:chExt cx="166675" cy="168575"/>
          </a:xfrm>
        </p:grpSpPr>
        <p:sp>
          <p:nvSpPr>
            <p:cNvPr id="494" name="Google Shape;494;p6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6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96" name="Google Shape;496;p6"/>
          <p:cNvSpPr/>
          <p:nvPr/>
        </p:nvSpPr>
        <p:spPr>
          <a:xfrm>
            <a:off x="1427950" y="4781788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8" name="Google Shape;498;p7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499" name="Google Shape;499;p7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00" name="Google Shape;500;p7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501" name="Google Shape;501;p7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" name="Google Shape;502;p7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03" name="Google Shape;503;p7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04" name="Google Shape;504;p7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505" name="Google Shape;505;p7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6" name="Google Shape;506;p7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07" name="Google Shape;507;p7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508" name="Google Shape;508;p7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7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10" name="Google Shape;510;p7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511" name="Google Shape;511;p7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7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13" name="Google Shape;513;p7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514" name="Google Shape;514;p7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7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16" name="Google Shape;516;p7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517" name="Google Shape;517;p7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8" name="Google Shape;518;p7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19" name="Google Shape;519;p7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7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1" name="Google Shape;521;p7"/>
          <p:cNvSpPr txBox="1">
            <a:spLocks noGrp="1"/>
          </p:cNvSpPr>
          <p:nvPr>
            <p:ph type="title"/>
          </p:nvPr>
        </p:nvSpPr>
        <p:spPr>
          <a:xfrm>
            <a:off x="726225" y="441350"/>
            <a:ext cx="7691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22" name="Google Shape;522;p7"/>
          <p:cNvSpPr txBox="1">
            <a:spLocks noGrp="1"/>
          </p:cNvSpPr>
          <p:nvPr>
            <p:ph type="subTitle" idx="1"/>
          </p:nvPr>
        </p:nvSpPr>
        <p:spPr>
          <a:xfrm>
            <a:off x="5558685" y="2109350"/>
            <a:ext cx="2417400" cy="396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523" name="Google Shape;523;p7"/>
          <p:cNvSpPr txBox="1">
            <a:spLocks noGrp="1"/>
          </p:cNvSpPr>
          <p:nvPr>
            <p:ph type="subTitle" idx="2"/>
          </p:nvPr>
        </p:nvSpPr>
        <p:spPr>
          <a:xfrm>
            <a:off x="5556263" y="2463297"/>
            <a:ext cx="2417400" cy="132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00"/>
            </a:lvl9pPr>
          </a:lstStyle>
          <a:p>
            <a:endParaRPr/>
          </a:p>
        </p:txBody>
      </p:sp>
      <p:sp>
        <p:nvSpPr>
          <p:cNvPr id="524" name="Google Shape;524;p7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5" name="Google Shape;525;p7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6" name="Google Shape;526;p7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7" name="Google Shape;527;p7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8" name="Google Shape;528;p7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9" name="Google Shape;529;p7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0" name="Google Shape;530;p7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1" name="Google Shape;531;p7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2" name="Google Shape;532;p7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3" name="Google Shape;533;p7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4" name="Google Shape;534;p7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5" name="Google Shape;535;p7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6" name="Google Shape;536;p7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7" name="Google Shape;537;p7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8" name="Google Shape;538;p7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9" name="Google Shape;539;p7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0" name="Google Shape;540;p7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1" name="Google Shape;541;p7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2" name="Google Shape;542;p7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3" name="Google Shape;543;p7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4" name="Google Shape;544;p7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5" name="Google Shape;545;p7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6" name="Google Shape;546;p7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7" name="Google Shape;547;p7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8" name="Google Shape;548;p7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9" name="Google Shape;549;p7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0" name="Google Shape;550;p7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1" name="Google Shape;551;p7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2" name="Google Shape;552;p7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3" name="Google Shape;553;p7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4" name="Google Shape;554;p7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5" name="Google Shape;555;p7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6" name="Google Shape;556;p7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7" name="Google Shape;557;p7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8" name="Google Shape;558;p7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9" name="Google Shape;559;p7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0" name="Google Shape;560;p7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1" name="Google Shape;561;p7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2" name="Google Shape;562;p7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3" name="Google Shape;563;p7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4" name="Google Shape;564;p7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5" name="Google Shape;565;p7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6" name="Google Shape;566;p7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7" name="Google Shape;567;p7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8" name="Google Shape;568;p7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9" name="Google Shape;569;p7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0" name="Google Shape;570;p7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1" name="Google Shape;571;p7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2" name="Google Shape;572;p7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3" name="Google Shape;573;p7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5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5" name="Google Shape;575;p8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576" name="Google Shape;576;p8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77" name="Google Shape;577;p8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578" name="Google Shape;578;p8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9" name="Google Shape;579;p8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80" name="Google Shape;580;p8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81" name="Google Shape;581;p8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582" name="Google Shape;582;p8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3" name="Google Shape;583;p8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84" name="Google Shape;584;p8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585" name="Google Shape;585;p8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6" name="Google Shape;586;p8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87" name="Google Shape;587;p8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588" name="Google Shape;588;p8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9" name="Google Shape;589;p8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90" name="Google Shape;590;p8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591" name="Google Shape;591;p8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2" name="Google Shape;592;p8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93" name="Google Shape;593;p8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594" name="Google Shape;594;p8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5" name="Google Shape;595;p8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96" name="Google Shape;596;p8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" name="Google Shape;597;p8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98" name="Google Shape;598;p8"/>
          <p:cNvSpPr txBox="1">
            <a:spLocks noGrp="1"/>
          </p:cNvSpPr>
          <p:nvPr>
            <p:ph type="title"/>
          </p:nvPr>
        </p:nvSpPr>
        <p:spPr>
          <a:xfrm>
            <a:off x="1529550" y="1682550"/>
            <a:ext cx="6084900" cy="72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599" name="Google Shape;599;p8"/>
          <p:cNvSpPr txBox="1">
            <a:spLocks noGrp="1"/>
          </p:cNvSpPr>
          <p:nvPr>
            <p:ph type="subTitle" idx="1"/>
          </p:nvPr>
        </p:nvSpPr>
        <p:spPr>
          <a:xfrm>
            <a:off x="1534825" y="2405250"/>
            <a:ext cx="6084900" cy="105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600" name="Google Shape;600;p8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1" name="Google Shape;601;p8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2" name="Google Shape;602;p8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3" name="Google Shape;603;p8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4" name="Google Shape;604;p8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5" name="Google Shape;605;p8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6" name="Google Shape;606;p8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7" name="Google Shape;607;p8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8" name="Google Shape;608;p8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9" name="Google Shape;609;p8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0" name="Google Shape;610;p8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1" name="Google Shape;611;p8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2" name="Google Shape;612;p8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3" name="Google Shape;613;p8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4" name="Google Shape;614;p8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5" name="Google Shape;615;p8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6" name="Google Shape;616;p8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7" name="Google Shape;617;p8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8" name="Google Shape;618;p8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9" name="Google Shape;619;p8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0" name="Google Shape;620;p8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1" name="Google Shape;621;p8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2" name="Google Shape;622;p8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3" name="Google Shape;623;p8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4" name="Google Shape;624;p8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5" name="Google Shape;625;p8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6" name="Google Shape;626;p8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7" name="Google Shape;627;p8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8" name="Google Shape;628;p8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9" name="Google Shape;629;p8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0" name="Google Shape;630;p8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1" name="Google Shape;631;p8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2" name="Google Shape;632;p8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3" name="Google Shape;633;p8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4" name="Google Shape;634;p8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5" name="Google Shape;635;p8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6" name="Google Shape;636;p8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7" name="Google Shape;637;p8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8" name="Google Shape;638;p8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9" name="Google Shape;639;p8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0" name="Google Shape;640;p8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1" name="Google Shape;641;p8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2" name="Google Shape;642;p8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3" name="Google Shape;643;p8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4" name="Google Shape;644;p8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5" name="Google Shape;645;p8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8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7" name="Google Shape;647;p8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8" name="Google Shape;648;p8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9" name="Google Shape;649;p8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6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1" name="Google Shape;651;p9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652" name="Google Shape;652;p9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53" name="Google Shape;653;p9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654" name="Google Shape;654;p9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5" name="Google Shape;655;p9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56" name="Google Shape;656;p9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57" name="Google Shape;657;p9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658" name="Google Shape;658;p9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9" name="Google Shape;659;p9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60" name="Google Shape;660;p9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661" name="Google Shape;661;p9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2" name="Google Shape;662;p9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63" name="Google Shape;663;p9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664" name="Google Shape;664;p9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5" name="Google Shape;665;p9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66" name="Google Shape;666;p9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667" name="Google Shape;667;p9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8" name="Google Shape;668;p9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69" name="Google Shape;669;p9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670" name="Google Shape;670;p9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1" name="Google Shape;671;p9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72" name="Google Shape;672;p9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9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74" name="Google Shape;674;p9"/>
          <p:cNvSpPr txBox="1">
            <a:spLocks noGrp="1"/>
          </p:cNvSpPr>
          <p:nvPr>
            <p:ph type="title"/>
          </p:nvPr>
        </p:nvSpPr>
        <p:spPr>
          <a:xfrm>
            <a:off x="2014800" y="1482700"/>
            <a:ext cx="5114400" cy="138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107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75" name="Google Shape;675;p9"/>
          <p:cNvSpPr txBox="1">
            <a:spLocks noGrp="1"/>
          </p:cNvSpPr>
          <p:nvPr>
            <p:ph type="subTitle" idx="1"/>
          </p:nvPr>
        </p:nvSpPr>
        <p:spPr>
          <a:xfrm>
            <a:off x="2594250" y="2750800"/>
            <a:ext cx="3955500" cy="99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00"/>
            </a:lvl9pPr>
          </a:lstStyle>
          <a:p>
            <a:endParaRPr/>
          </a:p>
        </p:txBody>
      </p:sp>
      <p:sp>
        <p:nvSpPr>
          <p:cNvPr id="676" name="Google Shape;676;p9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7" name="Google Shape;677;p9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8" name="Google Shape;678;p9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9" name="Google Shape;679;p9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0" name="Google Shape;680;p9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1" name="Google Shape;681;p9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2" name="Google Shape;682;p9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3" name="Google Shape;683;p9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4" name="Google Shape;684;p9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5" name="Google Shape;685;p9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6" name="Google Shape;686;p9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7" name="Google Shape;687;p9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8" name="Google Shape;688;p9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9" name="Google Shape;689;p9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0" name="Google Shape;690;p9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1" name="Google Shape;691;p9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2" name="Google Shape;692;p9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3" name="Google Shape;693;p9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4" name="Google Shape;694;p9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5" name="Google Shape;695;p9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6" name="Google Shape;696;p9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7" name="Google Shape;697;p9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8" name="Google Shape;698;p9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9" name="Google Shape;699;p9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0" name="Google Shape;700;p9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1" name="Google Shape;701;p9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2" name="Google Shape;702;p9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3" name="Google Shape;703;p9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4" name="Google Shape;704;p9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5" name="Google Shape;705;p9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6" name="Google Shape;706;p9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7" name="Google Shape;707;p9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8" name="Google Shape;708;p9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9" name="Google Shape;709;p9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" name="Google Shape;710;p9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1" name="Google Shape;711;p9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2" name="Google Shape;712;p9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3" name="Google Shape;713;p9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4" name="Google Shape;714;p9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5" name="Google Shape;715;p9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" name="Google Shape;716;p9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" name="Google Shape;717;p9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" name="Google Shape;718;p9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" name="Google Shape;719;p9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0" name="Google Shape;720;p9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1" name="Google Shape;721;p9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2" name="Google Shape;722;p9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3" name="Google Shape;723;p9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4" name="Google Shape;724;p9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5" name="Google Shape;725;p9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7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" name="Google Shape;727;p10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728" name="Google Shape;728;p10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29" name="Google Shape;729;p10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730" name="Google Shape;730;p10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1" name="Google Shape;731;p10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32" name="Google Shape;732;p10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33" name="Google Shape;733;p10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734" name="Google Shape;734;p10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5" name="Google Shape;735;p10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36" name="Google Shape;736;p10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737" name="Google Shape;737;p10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8" name="Google Shape;738;p10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39" name="Google Shape;739;p10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740" name="Google Shape;740;p10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1" name="Google Shape;741;p10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42" name="Google Shape;742;p10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743" name="Google Shape;743;p10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4" name="Google Shape;744;p10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45" name="Google Shape;745;p10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746" name="Google Shape;746;p10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7" name="Google Shape;747;p10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48" name="Google Shape;748;p10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10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50" name="Google Shape;750;p10"/>
          <p:cNvSpPr txBox="1">
            <a:spLocks noGrp="1"/>
          </p:cNvSpPr>
          <p:nvPr>
            <p:ph type="title"/>
          </p:nvPr>
        </p:nvSpPr>
        <p:spPr>
          <a:xfrm>
            <a:off x="3438550" y="2009550"/>
            <a:ext cx="4979400" cy="112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51" name="Google Shape;751;p10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2" name="Google Shape;752;p10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3" name="Google Shape;753;p10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4" name="Google Shape;754;p10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5" name="Google Shape;755;p10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6" name="Google Shape;756;p10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7" name="Google Shape;757;p10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8" name="Google Shape;758;p10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9" name="Google Shape;759;p10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0" name="Google Shape;760;p10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1" name="Google Shape;761;p10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2" name="Google Shape;762;p10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3" name="Google Shape;763;p10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4" name="Google Shape;764;p10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5" name="Google Shape;765;p10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6" name="Google Shape;766;p10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7" name="Google Shape;767;p10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8" name="Google Shape;768;p10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9" name="Google Shape;769;p10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0" name="Google Shape;770;p10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1" name="Google Shape;771;p10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2" name="Google Shape;772;p10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3" name="Google Shape;773;p10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4" name="Google Shape;774;p10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5" name="Google Shape;775;p10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6" name="Google Shape;776;p10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7" name="Google Shape;777;p10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8" name="Google Shape;778;p10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9" name="Google Shape;779;p10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0" name="Google Shape;780;p10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1" name="Google Shape;781;p10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2" name="Google Shape;782;p10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3" name="Google Shape;783;p10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4" name="Google Shape;784;p10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5" name="Google Shape;785;p10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6" name="Google Shape;786;p10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7" name="Google Shape;787;p10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8" name="Google Shape;788;p10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9" name="Google Shape;789;p10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0" name="Google Shape;790;p10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1" name="Google Shape;791;p10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2" name="Google Shape;792;p10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3" name="Google Shape;793;p10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4" name="Google Shape;794;p10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5" name="Google Shape;795;p10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6" name="Google Shape;796;p10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7" name="Google Shape;797;p10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8" name="Google Shape;798;p10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9" name="Google Shape;799;p10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0" name="Google Shape;800;p10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6225" y="441350"/>
            <a:ext cx="76914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 panose="020B0704020202020204" charset="-127"/>
              <a:buNone/>
              <a:defRPr sz="2800" b="1">
                <a:solidFill>
                  <a:schemeClr val="accent6"/>
                </a:solidFill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1pPr>
            <a:lvl2pPr lvl="1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 panose="020B0704020202020204" charset="-127"/>
              <a:buNone/>
              <a:defRPr sz="2800" b="1">
                <a:solidFill>
                  <a:schemeClr val="accent6"/>
                </a:solidFill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2pPr>
            <a:lvl3pPr lvl="2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 panose="020B0704020202020204" charset="-127"/>
              <a:buNone/>
              <a:defRPr sz="2800" b="1">
                <a:solidFill>
                  <a:schemeClr val="accent6"/>
                </a:solidFill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3pPr>
            <a:lvl4pPr lvl="3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 panose="020B0704020202020204" charset="-127"/>
              <a:buNone/>
              <a:defRPr sz="2800" b="1">
                <a:solidFill>
                  <a:schemeClr val="accent6"/>
                </a:solidFill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4pPr>
            <a:lvl5pPr lvl="4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 panose="020B0704020202020204" charset="-127"/>
              <a:buNone/>
              <a:defRPr sz="2800" b="1">
                <a:solidFill>
                  <a:schemeClr val="accent6"/>
                </a:solidFill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5pPr>
            <a:lvl6pPr lvl="5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 panose="020B0704020202020204" charset="-127"/>
              <a:buNone/>
              <a:defRPr sz="2800" b="1">
                <a:solidFill>
                  <a:schemeClr val="accent6"/>
                </a:solidFill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6pPr>
            <a:lvl7pPr lvl="6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 panose="020B0704020202020204" charset="-127"/>
              <a:buNone/>
              <a:defRPr sz="2800" b="1">
                <a:solidFill>
                  <a:schemeClr val="accent6"/>
                </a:solidFill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7pPr>
            <a:lvl8pPr lvl="7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 panose="020B0704020202020204" charset="-127"/>
              <a:buNone/>
              <a:defRPr sz="2800" b="1">
                <a:solidFill>
                  <a:schemeClr val="accent6"/>
                </a:solidFill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8pPr>
            <a:lvl9pPr lvl="8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 panose="020B0704020202020204" charset="-127"/>
              <a:buNone/>
              <a:defRPr sz="2800" b="1">
                <a:solidFill>
                  <a:schemeClr val="accent6"/>
                </a:solidFill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 panose="020B0704020202020204"/>
              <a:buChar char="●"/>
              <a:defRPr sz="1600">
                <a:solidFill>
                  <a:srgbClr val="174A80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 panose="020B0704020202020204"/>
              <a:buChar char="○"/>
              <a:defRPr sz="1600">
                <a:solidFill>
                  <a:srgbClr val="174A80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 panose="020B0704020202020204"/>
              <a:buChar char="■"/>
              <a:defRPr sz="1600">
                <a:solidFill>
                  <a:srgbClr val="174A80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 panose="020B0704020202020204"/>
              <a:buChar char="●"/>
              <a:defRPr sz="1600">
                <a:solidFill>
                  <a:srgbClr val="174A80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 panose="020B0704020202020204"/>
              <a:buChar char="○"/>
              <a:defRPr sz="1600">
                <a:solidFill>
                  <a:srgbClr val="174A80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 panose="020B0704020202020204"/>
              <a:buChar char="■"/>
              <a:defRPr sz="1600">
                <a:solidFill>
                  <a:srgbClr val="174A80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 panose="020B0704020202020204"/>
              <a:buChar char="●"/>
              <a:defRPr sz="1600">
                <a:solidFill>
                  <a:srgbClr val="174A80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 panose="020B0704020202020204"/>
              <a:buChar char="○"/>
              <a:defRPr sz="1600">
                <a:solidFill>
                  <a:srgbClr val="174A80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 panose="020B0704020202020204"/>
              <a:buChar char="■"/>
              <a:defRPr sz="1600">
                <a:solidFill>
                  <a:srgbClr val="174A80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46.wmf"/><Relationship Id="rId3" Type="http://schemas.openxmlformats.org/officeDocument/2006/relationships/audio" Target="../media/audio2.wav"/><Relationship Id="rId21" Type="http://schemas.openxmlformats.org/officeDocument/2006/relationships/image" Target="../media/image18.GIF"/><Relationship Id="rId7" Type="http://schemas.openxmlformats.org/officeDocument/2006/relationships/image" Target="../media/image30.jpeg"/><Relationship Id="rId12" Type="http://schemas.openxmlformats.org/officeDocument/2006/relationships/image" Target="../media/image51.png"/><Relationship Id="rId17" Type="http://schemas.openxmlformats.org/officeDocument/2006/relationships/oleObject" Target="../embeddings/oleObject17.bin"/><Relationship Id="rId25" Type="http://schemas.openxmlformats.org/officeDocument/2006/relationships/image" Target="../media/image55.png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3.vml"/><Relationship Id="rId6" Type="http://schemas.openxmlformats.org/officeDocument/2006/relationships/audio" Target="../media/audio5.wav"/><Relationship Id="rId11" Type="http://schemas.openxmlformats.org/officeDocument/2006/relationships/image" Target="../media/image50.png"/><Relationship Id="rId24" Type="http://schemas.openxmlformats.org/officeDocument/2006/relationships/image" Target="../media/image54.png"/><Relationship Id="rId5" Type="http://schemas.openxmlformats.org/officeDocument/2006/relationships/audio" Target="../media/audio4.wav"/><Relationship Id="rId15" Type="http://schemas.openxmlformats.org/officeDocument/2006/relationships/oleObject" Target="../embeddings/oleObject16.bin"/><Relationship Id="rId23" Type="http://schemas.openxmlformats.org/officeDocument/2006/relationships/image" Target="../media/image53.png"/><Relationship Id="rId10" Type="http://schemas.openxmlformats.org/officeDocument/2006/relationships/image" Target="../media/image49.png"/><Relationship Id="rId19" Type="http://schemas.openxmlformats.org/officeDocument/2006/relationships/oleObject" Target="../embeddings/oleObject18.bin"/><Relationship Id="rId4" Type="http://schemas.openxmlformats.org/officeDocument/2006/relationships/audio" Target="../media/audio3.wav"/><Relationship Id="rId9" Type="http://schemas.openxmlformats.org/officeDocument/2006/relationships/image" Target="../media/image19.GIF"/><Relationship Id="rId14" Type="http://schemas.openxmlformats.org/officeDocument/2006/relationships/image" Target="../media/image44.wmf"/><Relationship Id="rId22" Type="http://schemas.openxmlformats.org/officeDocument/2006/relationships/image" Target="../media/image5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58.wmf"/><Relationship Id="rId3" Type="http://schemas.openxmlformats.org/officeDocument/2006/relationships/audio" Target="../media/audio2.wav"/><Relationship Id="rId21" Type="http://schemas.openxmlformats.org/officeDocument/2006/relationships/image" Target="../media/image18.GIF"/><Relationship Id="rId7" Type="http://schemas.openxmlformats.org/officeDocument/2006/relationships/image" Target="../media/image30.jpeg"/><Relationship Id="rId12" Type="http://schemas.openxmlformats.org/officeDocument/2006/relationships/image" Target="../media/image64.png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4.vml"/><Relationship Id="rId6" Type="http://schemas.openxmlformats.org/officeDocument/2006/relationships/audio" Target="../media/audio5.wav"/><Relationship Id="rId11" Type="http://schemas.openxmlformats.org/officeDocument/2006/relationships/image" Target="../media/image63.png"/><Relationship Id="rId24" Type="http://schemas.openxmlformats.org/officeDocument/2006/relationships/image" Target="../media/image60.wmf"/><Relationship Id="rId5" Type="http://schemas.openxmlformats.org/officeDocument/2006/relationships/audio" Target="../media/audio4.wav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62.png"/><Relationship Id="rId19" Type="http://schemas.openxmlformats.org/officeDocument/2006/relationships/oleObject" Target="../embeddings/oleObject22.bin"/><Relationship Id="rId4" Type="http://schemas.openxmlformats.org/officeDocument/2006/relationships/audio" Target="../media/audio3.wav"/><Relationship Id="rId9" Type="http://schemas.openxmlformats.org/officeDocument/2006/relationships/image" Target="../media/image19.GIF"/><Relationship Id="rId14" Type="http://schemas.openxmlformats.org/officeDocument/2006/relationships/image" Target="../media/image56.wmf"/><Relationship Id="rId22" Type="http://schemas.openxmlformats.org/officeDocument/2006/relationships/image" Target="../media/image6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70.png"/><Relationship Id="rId3" Type="http://schemas.openxmlformats.org/officeDocument/2006/relationships/audio" Target="../media/audio2.wav"/><Relationship Id="rId7" Type="http://schemas.openxmlformats.org/officeDocument/2006/relationships/image" Target="../media/image30.jpeg"/><Relationship Id="rId12" Type="http://schemas.openxmlformats.org/officeDocument/2006/relationships/image" Target="../media/image69.png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18.GIF"/><Relationship Id="rId1" Type="http://schemas.openxmlformats.org/officeDocument/2006/relationships/vmlDrawing" Target="../drawings/vmlDrawing5.vml"/><Relationship Id="rId6" Type="http://schemas.openxmlformats.org/officeDocument/2006/relationships/audio" Target="../media/audio5.wav"/><Relationship Id="rId11" Type="http://schemas.openxmlformats.org/officeDocument/2006/relationships/image" Target="../media/image68.png"/><Relationship Id="rId5" Type="http://schemas.openxmlformats.org/officeDocument/2006/relationships/audio" Target="../media/audio4.wav"/><Relationship Id="rId15" Type="http://schemas.openxmlformats.org/officeDocument/2006/relationships/image" Target="../media/image66.wmf"/><Relationship Id="rId10" Type="http://schemas.openxmlformats.org/officeDocument/2006/relationships/image" Target="../media/image19.GIF"/><Relationship Id="rId4" Type="http://schemas.openxmlformats.org/officeDocument/2006/relationships/audio" Target="../media/audio3.wav"/><Relationship Id="rId9" Type="http://schemas.openxmlformats.org/officeDocument/2006/relationships/image" Target="../media/image550.png"/><Relationship Id="rId1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7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4.png"/><Relationship Id="rId5" Type="http://schemas.openxmlformats.org/officeDocument/2006/relationships/image" Target="../media/image5.png"/><Relationship Id="rId4" Type="http://schemas.openxmlformats.org/officeDocument/2006/relationships/audio" Target="../media/audio3.wav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79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1.png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83.png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82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png"/><Relationship Id="rId11" Type="http://schemas.openxmlformats.org/officeDocument/2006/relationships/image" Target="../media/image78.wmf"/><Relationship Id="rId5" Type="http://schemas.openxmlformats.org/officeDocument/2006/relationships/audio" Target="../media/audio3.wav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26.bin"/><Relationship Id="rId4" Type="http://schemas.openxmlformats.org/officeDocument/2006/relationships/audio" Target="../media/audio2.wav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81.pn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4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86.wmf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88.e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8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90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1.png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9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.png"/><Relationship Id="rId11" Type="http://schemas.openxmlformats.org/officeDocument/2006/relationships/image" Target="../media/image89.wmf"/><Relationship Id="rId5" Type="http://schemas.openxmlformats.org/officeDocument/2006/relationships/audio" Target="../media/audio3.wav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37.bin"/><Relationship Id="rId4" Type="http://schemas.openxmlformats.org/officeDocument/2006/relationships/audio" Target="../media/audio2.wav"/><Relationship Id="rId9" Type="http://schemas.openxmlformats.org/officeDocument/2006/relationships/image" Target="../media/image93.emf"/><Relationship Id="rId14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97.wmf"/><Relationship Id="rId5" Type="http://schemas.openxmlformats.org/officeDocument/2006/relationships/image" Target="../media/image93.emf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5.png"/><Relationship Id="rId9" Type="http://schemas.openxmlformats.org/officeDocument/2006/relationships/image" Target="../media/image9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02.wmf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9.wmf"/><Relationship Id="rId11" Type="http://schemas.openxmlformats.org/officeDocument/2006/relationships/image" Target="../media/image94.emf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99.wmf"/><Relationship Id="rId10" Type="http://schemas.openxmlformats.org/officeDocument/2006/relationships/image" Target="../media/image91.wmf"/><Relationship Id="rId19" Type="http://schemas.openxmlformats.org/officeDocument/2006/relationships/image" Target="../media/image101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4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03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image" Target="../media/image105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1.png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.png"/><Relationship Id="rId11" Type="http://schemas.openxmlformats.org/officeDocument/2006/relationships/image" Target="../media/image108.emf"/><Relationship Id="rId5" Type="http://schemas.openxmlformats.org/officeDocument/2006/relationships/audio" Target="../media/audio3.wav"/><Relationship Id="rId15" Type="http://schemas.openxmlformats.org/officeDocument/2006/relationships/image" Target="../media/image106.wmf"/><Relationship Id="rId10" Type="http://schemas.openxmlformats.org/officeDocument/2006/relationships/image" Target="../media/image104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3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.bin"/><Relationship Id="rId18" Type="http://schemas.openxmlformats.org/officeDocument/2006/relationships/image" Target="../media/image114.wmf"/><Relationship Id="rId26" Type="http://schemas.openxmlformats.org/officeDocument/2006/relationships/oleObject" Target="../embeddings/oleObject65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15.wmf"/><Relationship Id="rId34" Type="http://schemas.openxmlformats.org/officeDocument/2006/relationships/image" Target="../media/image108.e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60.bin"/><Relationship Id="rId25" Type="http://schemas.openxmlformats.org/officeDocument/2006/relationships/image" Target="../media/image117.wmf"/><Relationship Id="rId33" Type="http://schemas.openxmlformats.org/officeDocument/2006/relationships/image" Target="../media/image121.wmf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13.wmf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11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57.bin"/><Relationship Id="rId24" Type="http://schemas.openxmlformats.org/officeDocument/2006/relationships/oleObject" Target="../embeddings/oleObject64.bin"/><Relationship Id="rId32" Type="http://schemas.openxmlformats.org/officeDocument/2006/relationships/oleObject" Target="../embeddings/oleObject68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image" Target="../media/image116.wmf"/><Relationship Id="rId28" Type="http://schemas.openxmlformats.org/officeDocument/2006/relationships/oleObject" Target="../embeddings/oleObject66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61.bin"/><Relationship Id="rId31" Type="http://schemas.openxmlformats.org/officeDocument/2006/relationships/image" Target="../media/image120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112.wmf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118.wmf"/><Relationship Id="rId30" Type="http://schemas.openxmlformats.org/officeDocument/2006/relationships/oleObject" Target="../embeddings/oleObject67.bin"/><Relationship Id="rId8" Type="http://schemas.openxmlformats.org/officeDocument/2006/relationships/image" Target="../media/image10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25.wmf"/><Relationship Id="rId18" Type="http://schemas.openxmlformats.org/officeDocument/2006/relationships/image" Target="../media/image127.wmf"/><Relationship Id="rId26" Type="http://schemas.openxmlformats.org/officeDocument/2006/relationships/image" Target="../media/image131.wmf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2.bin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34.emf"/><Relationship Id="rId20" Type="http://schemas.openxmlformats.org/officeDocument/2006/relationships/image" Target="../media/image128.w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2.wmf"/><Relationship Id="rId11" Type="http://schemas.openxmlformats.org/officeDocument/2006/relationships/image" Target="../media/image124.wmf"/><Relationship Id="rId24" Type="http://schemas.openxmlformats.org/officeDocument/2006/relationships/image" Target="../media/image130.wmf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126.wmf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132.wmf"/><Relationship Id="rId10" Type="http://schemas.openxmlformats.org/officeDocument/2006/relationships/oleObject" Target="../embeddings/oleObject71.bin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5.png"/><Relationship Id="rId9" Type="http://schemas.openxmlformats.org/officeDocument/2006/relationships/image" Target="../media/image108.emf"/><Relationship Id="rId14" Type="http://schemas.openxmlformats.org/officeDocument/2006/relationships/oleObject" Target="../embeddings/oleObject73.bin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13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3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1.png"/><Relationship Id="rId5" Type="http://schemas.openxmlformats.org/officeDocument/2006/relationships/image" Target="../media/image5.png"/><Relationship Id="rId4" Type="http://schemas.openxmlformats.org/officeDocument/2006/relationships/audio" Target="../media/audio3.wav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3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.jpeg"/><Relationship Id="rId11" Type="http://schemas.openxmlformats.org/officeDocument/2006/relationships/image" Target="../media/image13.png"/><Relationship Id="rId5" Type="http://schemas.openxmlformats.org/officeDocument/2006/relationships/image" Target="../media/image7.jpeg"/><Relationship Id="rId10" Type="http://schemas.openxmlformats.org/officeDocument/2006/relationships/image" Target="../media/image12.png"/><Relationship Id="rId4" Type="http://schemas.openxmlformats.org/officeDocument/2006/relationships/image" Target="../media/image6.jpeg"/><Relationship Id="rId9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9.GIF"/><Relationship Id="rId5" Type="http://schemas.openxmlformats.org/officeDocument/2006/relationships/image" Target="../media/image18.GIF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4.png"/><Relationship Id="rId18" Type="http://schemas.openxmlformats.org/officeDocument/2006/relationships/oleObject" Target="../embeddings/oleObject3.bin"/><Relationship Id="rId26" Type="http://schemas.openxmlformats.org/officeDocument/2006/relationships/oleObject" Target="../embeddings/oleObject7.bin"/><Relationship Id="rId3" Type="http://schemas.openxmlformats.org/officeDocument/2006/relationships/audio" Target="../media/audio2.wav"/><Relationship Id="rId21" Type="http://schemas.openxmlformats.org/officeDocument/2006/relationships/image" Target="../media/image25.wmf"/><Relationship Id="rId7" Type="http://schemas.openxmlformats.org/officeDocument/2006/relationships/image" Target="../media/image30.jpeg"/><Relationship Id="rId12" Type="http://schemas.openxmlformats.org/officeDocument/2006/relationships/image" Target="../media/image33.png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29" Type="http://schemas.openxmlformats.org/officeDocument/2006/relationships/image" Target="../media/image29.wmf"/><Relationship Id="rId1" Type="http://schemas.openxmlformats.org/officeDocument/2006/relationships/vmlDrawing" Target="../drawings/vmlDrawing1.vml"/><Relationship Id="rId6" Type="http://schemas.openxmlformats.org/officeDocument/2006/relationships/audio" Target="../media/audio5.wav"/><Relationship Id="rId11" Type="http://schemas.openxmlformats.org/officeDocument/2006/relationships/image" Target="../media/image32.png"/><Relationship Id="rId24" Type="http://schemas.openxmlformats.org/officeDocument/2006/relationships/oleObject" Target="../embeddings/oleObject6.bin"/><Relationship Id="rId5" Type="http://schemas.openxmlformats.org/officeDocument/2006/relationships/audio" Target="../media/audio4.wav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8.bin"/><Relationship Id="rId10" Type="http://schemas.openxmlformats.org/officeDocument/2006/relationships/image" Target="../media/image19.GIF"/><Relationship Id="rId19" Type="http://schemas.openxmlformats.org/officeDocument/2006/relationships/image" Target="../media/image24.wmf"/><Relationship Id="rId4" Type="http://schemas.openxmlformats.org/officeDocument/2006/relationships/audio" Target="../media/audio3.wav"/><Relationship Id="rId9" Type="http://schemas.openxmlformats.org/officeDocument/2006/relationships/image" Target="../media/image18.GIF"/><Relationship Id="rId14" Type="http://schemas.openxmlformats.org/officeDocument/2006/relationships/oleObject" Target="../embeddings/oleObject1.bin"/><Relationship Id="rId22" Type="http://schemas.openxmlformats.org/officeDocument/2006/relationships/oleObject" Target="../embeddings/oleObject5.bin"/><Relationship Id="rId27" Type="http://schemas.openxmlformats.org/officeDocument/2006/relationships/image" Target="../media/image28.wmf"/><Relationship Id="rId30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3.png"/><Relationship Id="rId18" Type="http://schemas.openxmlformats.org/officeDocument/2006/relationships/oleObject" Target="../embeddings/oleObject11.bin"/><Relationship Id="rId3" Type="http://schemas.openxmlformats.org/officeDocument/2006/relationships/audio" Target="../media/audio2.wav"/><Relationship Id="rId21" Type="http://schemas.openxmlformats.org/officeDocument/2006/relationships/image" Target="../media/image39.wmf"/><Relationship Id="rId7" Type="http://schemas.openxmlformats.org/officeDocument/2006/relationships/image" Target="../media/image30.jpeg"/><Relationship Id="rId12" Type="http://schemas.openxmlformats.org/officeDocument/2006/relationships/image" Target="../media/image33.png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audio" Target="../media/audio5.wav"/><Relationship Id="rId11" Type="http://schemas.openxmlformats.org/officeDocument/2006/relationships/image" Target="../media/image32.png"/><Relationship Id="rId24" Type="http://schemas.openxmlformats.org/officeDocument/2006/relationships/oleObject" Target="../embeddings/oleObject14.bin"/><Relationship Id="rId5" Type="http://schemas.openxmlformats.org/officeDocument/2006/relationships/audio" Target="../media/audio4.wav"/><Relationship Id="rId15" Type="http://schemas.openxmlformats.org/officeDocument/2006/relationships/image" Target="../media/image36.png"/><Relationship Id="rId23" Type="http://schemas.openxmlformats.org/officeDocument/2006/relationships/image" Target="../media/image40.wmf"/><Relationship Id="rId10" Type="http://schemas.openxmlformats.org/officeDocument/2006/relationships/image" Target="../media/image19.GIF"/><Relationship Id="rId19" Type="http://schemas.openxmlformats.org/officeDocument/2006/relationships/image" Target="../media/image38.wmf"/><Relationship Id="rId4" Type="http://schemas.openxmlformats.org/officeDocument/2006/relationships/audio" Target="../media/audio3.wav"/><Relationship Id="rId9" Type="http://schemas.openxmlformats.org/officeDocument/2006/relationships/image" Target="../media/image18.GI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Hộp Văn bản 1"/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</a:t>
            </a:r>
            <a:r>
              <a:rPr lang="vi-V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ẬN.</a:t>
            </a:r>
          </a:p>
        </p:txBody>
      </p:sp>
      <p:sp>
        <p:nvSpPr>
          <p:cNvPr id="8" name="Hộp Văn bản 7"/>
          <p:cNvSpPr txBox="1"/>
          <p:nvPr/>
        </p:nvSpPr>
        <p:spPr>
          <a:xfrm>
            <a:off x="1330517" y="717592"/>
            <a:ext cx="337464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9" name="Hộp Văn bản 8"/>
          <p:cNvSpPr txBox="1"/>
          <p:nvPr/>
        </p:nvSpPr>
        <p:spPr>
          <a:xfrm>
            <a:off x="4114800" y="2466481"/>
            <a:ext cx="143173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…..</a:t>
            </a:r>
          </a:p>
        </p:txBody>
      </p:sp>
      <p:sp>
        <p:nvSpPr>
          <p:cNvPr id="10" name="Hộp Văn bản 9"/>
          <p:cNvSpPr txBox="1"/>
          <p:nvPr/>
        </p:nvSpPr>
        <p:spPr>
          <a:xfrm>
            <a:off x="2342523" y="1502274"/>
            <a:ext cx="3983783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</a:t>
            </a:r>
          </a:p>
        </p:txBody>
      </p:sp>
      <p:sp>
        <p:nvSpPr>
          <p:cNvPr id="11" name="Hộp Văn bản 10"/>
          <p:cNvSpPr txBox="1"/>
          <p:nvPr/>
        </p:nvSpPr>
        <p:spPr>
          <a:xfrm>
            <a:off x="3840887" y="3337727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  <p:sp useBgFill="1">
        <p:nvSpPr>
          <p:cNvPr id="3" name="Rectangle 15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>
            <a:off x="127000" y="12700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7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Hộp Văn bản 1"/>
          <p:cNvSpPr txBox="1"/>
          <p:nvPr/>
        </p:nvSpPr>
        <p:spPr>
          <a:xfrm>
            <a:off x="1876914" y="491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.</a:t>
            </a:r>
          </a:p>
        </p:txBody>
      </p:sp>
      <p:sp>
        <p:nvSpPr>
          <p:cNvPr id="6" name="Hộp Văn bản 7"/>
          <p:cNvSpPr txBox="1"/>
          <p:nvPr/>
        </p:nvSpPr>
        <p:spPr>
          <a:xfrm>
            <a:off x="1457517" y="844592"/>
            <a:ext cx="337464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7" name="Hộp Văn bản 8"/>
          <p:cNvSpPr txBox="1"/>
          <p:nvPr/>
        </p:nvSpPr>
        <p:spPr>
          <a:xfrm>
            <a:off x="4241800" y="2593481"/>
            <a:ext cx="143173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…..</a:t>
            </a:r>
          </a:p>
        </p:txBody>
      </p:sp>
      <p:sp>
        <p:nvSpPr>
          <p:cNvPr id="12" name="Hộp Văn bản 9"/>
          <p:cNvSpPr txBox="1"/>
          <p:nvPr/>
        </p:nvSpPr>
        <p:spPr>
          <a:xfrm>
            <a:off x="2469523" y="1629274"/>
            <a:ext cx="3983783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</a:t>
            </a:r>
          </a:p>
        </p:txBody>
      </p:sp>
      <p:sp>
        <p:nvSpPr>
          <p:cNvPr id="13" name="Hộp Văn bản 10"/>
          <p:cNvSpPr txBox="1"/>
          <p:nvPr/>
        </p:nvSpPr>
        <p:spPr>
          <a:xfrm>
            <a:off x="3967887" y="3464727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5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4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532198" y="3291765"/>
            <a:ext cx="59202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C:\Users\HP\Documents\D.pngD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237413" y="2870835"/>
            <a:ext cx="1237615" cy="1262380"/>
          </a:xfrm>
          <a:prstGeom prst="rect">
            <a:avLst/>
          </a:prstGeom>
        </p:spPr>
      </p:pic>
      <p:sp>
        <p:nvSpPr>
          <p:cNvPr id="38" name="Speech Bubble: Rectangle with Corners Rounded 7"/>
          <p:cNvSpPr/>
          <p:nvPr/>
        </p:nvSpPr>
        <p:spPr>
          <a:xfrm>
            <a:off x="356235" y="579755"/>
            <a:ext cx="8496300" cy="2302510"/>
          </a:xfrm>
          <a:prstGeom prst="roundRect">
            <a:avLst/>
          </a:prstGeom>
          <a:solidFill>
            <a:srgbClr val="19A3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3. Trong hình vẽ sau, các cặp đường thẳng song song với nhau là:</a:t>
            </a:r>
          </a:p>
          <a:p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165100"/>
            <a:ext cx="826135" cy="829945"/>
          </a:xfrm>
          <a:prstGeom prst="rect">
            <a:avLst/>
          </a:prstGeom>
        </p:spPr>
      </p:pic>
      <p:sp>
        <p:nvSpPr>
          <p:cNvPr id="40" name="Rectangle: Rounded Corners 18"/>
          <p:cNvSpPr/>
          <p:nvPr/>
        </p:nvSpPr>
        <p:spPr>
          <a:xfrm>
            <a:off x="6948170" y="4269105"/>
            <a:ext cx="1951990" cy="76009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</a:p>
        </p:txBody>
      </p:sp>
      <p:pic>
        <p:nvPicPr>
          <p:cNvPr id="41" name="Picture 40" descr="C:\Users\HP\Documents\A.pngA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04520" y="2850515"/>
            <a:ext cx="1251585" cy="1273175"/>
          </a:xfrm>
          <a:prstGeom prst="rect">
            <a:avLst/>
          </a:prstGeom>
        </p:spPr>
      </p:pic>
      <p:sp>
        <p:nvSpPr>
          <p:cNvPr id="42" name="Rectangle: Rounded Corners 20"/>
          <p:cNvSpPr/>
          <p:nvPr/>
        </p:nvSpPr>
        <p:spPr>
          <a:xfrm>
            <a:off x="251460" y="4258310"/>
            <a:ext cx="1958340" cy="77533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   </a:t>
            </a:r>
          </a:p>
        </p:txBody>
      </p:sp>
      <p:pic>
        <p:nvPicPr>
          <p:cNvPr id="43" name="Picture 42" descr="C:\Users\HP\Documents\C.pngC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932045" y="2839720"/>
            <a:ext cx="1316355" cy="1340485"/>
          </a:xfrm>
          <a:prstGeom prst="rect">
            <a:avLst/>
          </a:prstGeom>
        </p:spPr>
      </p:pic>
      <p:sp>
        <p:nvSpPr>
          <p:cNvPr id="44" name="Rectangle: Rounded Corners 22"/>
          <p:cNvSpPr/>
          <p:nvPr/>
        </p:nvSpPr>
        <p:spPr>
          <a:xfrm>
            <a:off x="4826635" y="4284980"/>
            <a:ext cx="1922780" cy="756920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  <p:pic>
        <p:nvPicPr>
          <p:cNvPr id="45" name="Picture 44" descr="C:\Users\HP\Documents\B.pngB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771775" y="2882265"/>
            <a:ext cx="1284605" cy="1306830"/>
          </a:xfrm>
          <a:prstGeom prst="rect">
            <a:avLst/>
          </a:prstGeom>
        </p:spPr>
      </p:pic>
      <p:sp>
        <p:nvSpPr>
          <p:cNvPr id="46" name="Rectangle: Rounded Corners 24"/>
          <p:cNvSpPr/>
          <p:nvPr/>
        </p:nvSpPr>
        <p:spPr>
          <a:xfrm>
            <a:off x="2555875" y="4307205"/>
            <a:ext cx="1935480" cy="72707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65150" y="4371975"/>
          <a:ext cx="1454150" cy="41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r:id="rId13" imgW="762000" imgH="203200" progId="Equation.DSMT4">
                  <p:embed/>
                </p:oleObj>
              </mc:Choice>
              <mc:Fallback>
                <p:oleObj r:id="rId13" imgW="762000" imgH="2032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150" y="4371975"/>
                        <a:ext cx="1454150" cy="410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7299643" y="4429682"/>
          <a:ext cx="1259840" cy="35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r:id="rId15" imgW="1688465" imgH="444500" progId="Equation.DSMT4">
                  <p:embed/>
                </p:oleObj>
              </mc:Choice>
              <mc:Fallback>
                <p:oleObj r:id="rId15" imgW="1688465" imgH="4445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99643" y="4429682"/>
                        <a:ext cx="1259840" cy="3505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5113020" y="4486910"/>
          <a:ext cx="1198880" cy="35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r:id="rId17" imgW="736600" imgH="203200" progId="Equation.DSMT4">
                  <p:embed/>
                </p:oleObj>
              </mc:Choice>
              <mc:Fallback>
                <p:oleObj r:id="rId17" imgW="736600" imgH="2032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13020" y="4486910"/>
                        <a:ext cx="1198880" cy="3505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2876550" y="4293235"/>
          <a:ext cx="1399540" cy="80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r:id="rId19" imgW="1905000" imgH="1041400" progId="Equation.DSMT4">
                  <p:embed/>
                </p:oleObj>
              </mc:Choice>
              <mc:Fallback>
                <p:oleObj r:id="rId19" imgW="1905000" imgH="10414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76550" y="4293235"/>
                        <a:ext cx="1399540" cy="808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">
            <a:off x="8350250" y="2533650"/>
            <a:ext cx="855345" cy="855345"/>
          </a:xfrm>
          <a:prstGeom prst="rect">
            <a:avLst/>
          </a:prstGeom>
        </p:spPr>
      </p:pic>
      <p:pic>
        <p:nvPicPr>
          <p:cNvPr id="2" name="Content Placeholder -2147482542"/>
          <p:cNvPicPr>
            <a:picLocks noGrp="1" noChangeAspect="1"/>
          </p:cNvPicPr>
          <p:nvPr>
            <p:ph/>
          </p:nvPr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7360" y="1346200"/>
            <a:ext cx="1996440" cy="140081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Picture -2147482541"/>
          <p:cNvPicPr>
            <a:picLocks noChangeAspect="1"/>
          </p:cNvPicPr>
          <p:nvPr/>
        </p:nvPicPr>
        <p:blipFill>
          <a:blip r:embed="rId2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04025" y="1184910"/>
            <a:ext cx="1932305" cy="163893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Picture -2147482540"/>
          <p:cNvPicPr>
            <a:picLocks noChangeAspect="1"/>
          </p:cNvPicPr>
          <p:nvPr/>
        </p:nvPicPr>
        <p:blipFill>
          <a:blip r:embed="rId2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47895" y="1256665"/>
            <a:ext cx="1948815" cy="15976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Picture -2147482538"/>
          <p:cNvPicPr>
            <a:picLocks noChangeAspect="1"/>
          </p:cNvPicPr>
          <p:nvPr/>
        </p:nvPicPr>
        <p:blipFill>
          <a:blip r:embed="rId2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55875" y="1275715"/>
            <a:ext cx="2098040" cy="154178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1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2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3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4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6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7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8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9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19" grpId="0" bldLvl="0" animBg="1"/>
      <p:bldP spid="20" grpId="0" bldLvl="0" animBg="1"/>
      <p:bldP spid="21" grpId="0" bldLvl="0" animBg="1"/>
      <p:bldP spid="22" grpId="0" bldLvl="0" animBg="1"/>
      <p:bldP spid="23" grpId="0" bldLvl="0" animBg="1"/>
      <p:bldP spid="24" grpId="0" bldLvl="0" animBg="1"/>
      <p:bldP spid="25" grpId="0" bldLvl="0" animBg="1"/>
      <p:bldP spid="26" grpId="0" bldLvl="0" animBg="1"/>
      <p:bldP spid="27" grpId="0" bldLvl="0" animBg="1"/>
      <p:bldP spid="28" grpId="0" bldLvl="0" animBg="1"/>
      <p:bldP spid="29" grpId="0" bldLvl="0" animBg="1"/>
      <p:bldP spid="30" grpId="0" bldLvl="0" animBg="1"/>
      <p:bldP spid="31" grpId="0" bldLvl="0" animBg="1"/>
      <p:bldP spid="32" grpId="0" bldLvl="0" animBg="1"/>
      <p:bldP spid="33" grpId="0" bldLvl="0" animBg="1"/>
      <p:bldP spid="34" grpId="0" bldLvl="0" animBg="1"/>
      <p:bldP spid="38" grpId="0" bldLvl="0" animBg="1"/>
      <p:bldP spid="40" grpId="0" bldLvl="0" animBg="1"/>
      <p:bldP spid="42" grpId="0" bldLvl="0" animBg="1"/>
      <p:bldP spid="44" grpId="0" bldLvl="0" animBg="1"/>
      <p:bldP spid="46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5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4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59808" y="1515035"/>
            <a:ext cx="59202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C:\Users\HP\Documents\D.pngD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556500" y="2649855"/>
            <a:ext cx="1313815" cy="1339850"/>
          </a:xfrm>
          <a:prstGeom prst="rect">
            <a:avLst/>
          </a:prstGeom>
        </p:spPr>
      </p:pic>
      <p:sp>
        <p:nvSpPr>
          <p:cNvPr id="38" name="Speech Bubble: Rectangle with Corners Rounded 7"/>
          <p:cNvSpPr/>
          <p:nvPr/>
        </p:nvSpPr>
        <p:spPr>
          <a:xfrm>
            <a:off x="1115695" y="138430"/>
            <a:ext cx="6398260" cy="2305050"/>
          </a:xfrm>
          <a:prstGeom prst="roundRect">
            <a:avLst/>
          </a:prstGeom>
          <a:solidFill>
            <a:srgbClr val="19A3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4. Cho hình  vẽ bên:</a:t>
            </a:r>
          </a:p>
          <a:p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đo góc                    lần</a:t>
            </a:r>
          </a:p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ượt là:</a:t>
            </a:r>
          </a:p>
          <a:p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84676" y="138113"/>
            <a:ext cx="1200530" cy="1205865"/>
          </a:xfrm>
          <a:prstGeom prst="rect">
            <a:avLst/>
          </a:prstGeom>
        </p:spPr>
      </p:pic>
      <p:sp>
        <p:nvSpPr>
          <p:cNvPr id="40" name="Rectangle: Rounded Corners 18"/>
          <p:cNvSpPr/>
          <p:nvPr/>
        </p:nvSpPr>
        <p:spPr>
          <a:xfrm>
            <a:off x="7408545" y="4263390"/>
            <a:ext cx="1522095" cy="679450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</a:p>
        </p:txBody>
      </p:sp>
      <p:pic>
        <p:nvPicPr>
          <p:cNvPr id="41" name="Picture 40" descr="C:\Users\HP\Documents\C.pngC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269865" y="2597785"/>
            <a:ext cx="1299210" cy="1322070"/>
          </a:xfrm>
          <a:prstGeom prst="rect">
            <a:avLst/>
          </a:prstGeom>
        </p:spPr>
      </p:pic>
      <p:sp>
        <p:nvSpPr>
          <p:cNvPr id="42" name="Rectangle: Rounded Corners 20"/>
          <p:cNvSpPr/>
          <p:nvPr/>
        </p:nvSpPr>
        <p:spPr>
          <a:xfrm>
            <a:off x="5173980" y="4269105"/>
            <a:ext cx="1522095" cy="67373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          </a:t>
            </a:r>
          </a:p>
        </p:txBody>
      </p:sp>
      <p:pic>
        <p:nvPicPr>
          <p:cNvPr id="43" name="Picture 42" descr="C:\Users\HP\Documents\A.pngA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24815" y="2643505"/>
            <a:ext cx="1322070" cy="1346200"/>
          </a:xfrm>
          <a:prstGeom prst="rect">
            <a:avLst/>
          </a:prstGeom>
        </p:spPr>
      </p:pic>
      <p:sp>
        <p:nvSpPr>
          <p:cNvPr id="44" name="Rectangle: Rounded Corners 22"/>
          <p:cNvSpPr/>
          <p:nvPr/>
        </p:nvSpPr>
        <p:spPr>
          <a:xfrm>
            <a:off x="323850" y="4300220"/>
            <a:ext cx="1524000" cy="67881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  <p:pic>
        <p:nvPicPr>
          <p:cNvPr id="45" name="Picture 44" descr="C:\Users\HP\Documents\B.pngB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856230" y="2557780"/>
            <a:ext cx="1304290" cy="1327150"/>
          </a:xfrm>
          <a:prstGeom prst="rect">
            <a:avLst/>
          </a:prstGeom>
        </p:spPr>
      </p:pic>
      <p:sp>
        <p:nvSpPr>
          <p:cNvPr id="46" name="Rectangle: Rounded Corners 24"/>
          <p:cNvSpPr/>
          <p:nvPr/>
        </p:nvSpPr>
        <p:spPr>
          <a:xfrm>
            <a:off x="2856230" y="4281170"/>
            <a:ext cx="1530985" cy="69024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18490" y="4483735"/>
          <a:ext cx="1035685" cy="35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r:id="rId13" imgW="1346200" imgH="431800" progId="Equation.DSMT4">
                  <p:embed/>
                </p:oleObj>
              </mc:Choice>
              <mc:Fallback>
                <p:oleObj r:id="rId13" imgW="1346200" imgH="4318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8490" y="4483735"/>
                        <a:ext cx="1035685" cy="3505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7668260" y="4445000"/>
          <a:ext cx="1160780" cy="34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r:id="rId15" imgW="1511300" imgH="431800" progId="Equation.DSMT4">
                  <p:embed/>
                </p:oleObj>
              </mc:Choice>
              <mc:Fallback>
                <p:oleObj r:id="rId15" imgW="1511300" imgH="4318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68260" y="4445000"/>
                        <a:ext cx="1160780" cy="349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5436235" y="4457700"/>
          <a:ext cx="1074420" cy="36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r:id="rId17" imgW="1346200" imgH="431800" progId="Equation.DSMT4">
                  <p:embed/>
                </p:oleObj>
              </mc:Choice>
              <mc:Fallback>
                <p:oleObj r:id="rId17" imgW="1346200" imgH="4318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36235" y="4457700"/>
                        <a:ext cx="1074420" cy="364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3060065" y="4516120"/>
          <a:ext cx="1141095" cy="34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r:id="rId19" imgW="1511300" imgH="431800" progId="Equation.DSMT4">
                  <p:embed/>
                </p:oleObj>
              </mc:Choice>
              <mc:Fallback>
                <p:oleObj r:id="rId19" imgW="1511300" imgH="4318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60065" y="4516120"/>
                        <a:ext cx="1141095" cy="344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86308" y="470853"/>
            <a:ext cx="1388269" cy="1388269"/>
          </a:xfrm>
          <a:prstGeom prst="rect">
            <a:avLst/>
          </a:prstGeom>
        </p:spPr>
      </p:pic>
      <p:pic>
        <p:nvPicPr>
          <p:cNvPr id="2" name="Content Placeholder -2147482524"/>
          <p:cNvPicPr>
            <a:picLocks noGrp="1" noChangeAspect="1"/>
          </p:cNvPicPr>
          <p:nvPr>
            <p:ph/>
          </p:nvPr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69155" y="403225"/>
            <a:ext cx="2758440" cy="18192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" name="Object -2147482519"/>
          <p:cNvGraphicFramePr>
            <a:graphicFrameLocks noChangeAspect="1"/>
          </p:cNvGraphicFramePr>
          <p:nvPr/>
        </p:nvGraphicFramePr>
        <p:xfrm>
          <a:off x="2700020" y="1109980"/>
          <a:ext cx="1137920" cy="40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r:id="rId23" imgW="715010" imgH="248285" progId="Equation.DSMT4">
                  <p:embed/>
                </p:oleObj>
              </mc:Choice>
              <mc:Fallback>
                <p:oleObj r:id="rId23" imgW="715010" imgH="24828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00020" y="1109980"/>
                        <a:ext cx="1137920" cy="405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1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2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3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4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6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7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8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9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19" grpId="0" bldLvl="0" animBg="1"/>
      <p:bldP spid="20" grpId="0" bldLvl="0" animBg="1"/>
      <p:bldP spid="21" grpId="0" bldLvl="0" animBg="1"/>
      <p:bldP spid="22" grpId="0" bldLvl="0" animBg="1"/>
      <p:bldP spid="23" grpId="0" bldLvl="0" animBg="1"/>
      <p:bldP spid="24" grpId="0" bldLvl="0" animBg="1"/>
      <p:bldP spid="25" grpId="0" bldLvl="0" animBg="1"/>
      <p:bldP spid="26" grpId="0" bldLvl="0" animBg="1"/>
      <p:bldP spid="27" grpId="0" bldLvl="0" animBg="1"/>
      <p:bldP spid="28" grpId="0" bldLvl="0" animBg="1"/>
      <p:bldP spid="29" grpId="0" bldLvl="0" animBg="1"/>
      <p:bldP spid="30" grpId="0" bldLvl="0" animBg="1"/>
      <p:bldP spid="31" grpId="0" bldLvl="0" animBg="1"/>
      <p:bldP spid="32" grpId="0" bldLvl="0" animBg="1"/>
      <p:bldP spid="33" grpId="0" bldLvl="0" animBg="1"/>
      <p:bldP spid="34" grpId="0" bldLvl="0" animBg="1"/>
      <p:bldP spid="38" grpId="0" bldLvl="0" animBg="1"/>
      <p:bldP spid="40" grpId="0" bldLvl="0" animBg="1"/>
      <p:bldP spid="42" grpId="0" bldLvl="0" animBg="1"/>
      <p:bldP spid="44" grpId="0" bldLvl="0" animBg="1"/>
      <p:bldP spid="46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5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4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341572" y="66247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05833" y="771450"/>
            <a:ext cx="59202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C:\Users\HP\Documents\B.pngB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780665" y="3219768"/>
            <a:ext cx="962025" cy="9785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Speech Bubble: Rectangle with Corners Rounded 7"/>
              <p:cNvSpPr/>
              <p:nvPr/>
            </p:nvSpPr>
            <p:spPr>
              <a:xfrm>
                <a:off x="487680" y="180340"/>
                <a:ext cx="7854315" cy="2930525"/>
              </a:xfrm>
              <a:prstGeom prst="roundRect">
                <a:avLst/>
              </a:prstGeom>
              <a:solidFill>
                <a:srgbClr val="19A38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. Trong các câu sau, câu nào đúng?</a:t>
                </a:r>
              </a:p>
              <a:p>
                <a:r>
                  <a:rPr lang="vi-V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 Qua điểm </a:t>
                </a:r>
                <a14:m>
                  <m:oMath xmlns:m="http://schemas.openxmlformats.org/officeDocument/2006/math">
                    <m:r>
                      <a:rPr lang="en-US" altLang="vi-VN" sz="2000" b="1" i="1" dirty="0">
                        <a:latin typeface="Cambria Math" panose="02040503050406030204" charset="0"/>
                        <a:cs typeface="Cambria Math" panose="02040503050406030204" charset="0"/>
                      </a:rPr>
                      <m:t>𝑨</m:t>
                    </m:r>
                  </m:oMath>
                </a14:m>
                <a:r>
                  <a:rPr lang="vi-V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ằm ngoài đường thẳng </a:t>
                </a:r>
                <a14:m>
                  <m:oMath xmlns:m="http://schemas.openxmlformats.org/officeDocument/2006/math">
                    <m:r>
                      <a:rPr lang="en-US" altLang="vi-VN" sz="2000" b="1" i="1" dirty="0">
                        <a:latin typeface="Cambria Math" panose="02040503050406030204" charset="0"/>
                        <a:cs typeface="Cambria Math" panose="02040503050406030204" charset="0"/>
                      </a:rPr>
                      <m:t>𝒅</m:t>
                    </m:r>
                  </m:oMath>
                </a14:m>
                <a:r>
                  <a:rPr lang="vi-V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hỉ có một đường thẳng song song với </a:t>
                </a:r>
                <a14:m>
                  <m:oMath xmlns:m="http://schemas.openxmlformats.org/officeDocument/2006/math">
                    <m:r>
                      <a:rPr lang="en-US" altLang="vi-VN" sz="2000" b="1" i="1" dirty="0">
                        <a:latin typeface="Cambria Math" panose="02040503050406030204" charset="0"/>
                        <a:cs typeface="Cambria Math" panose="02040503050406030204" charset="0"/>
                      </a:rPr>
                      <m:t>𝒅</m:t>
                    </m:r>
                  </m:oMath>
                </a14:m>
                <a:r>
                  <a:rPr lang="vi-V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vi-V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Qua điểm </a:t>
                </a:r>
                <a14:m>
                  <m:oMath xmlns:m="http://schemas.openxmlformats.org/officeDocument/2006/math">
                    <m:r>
                      <a:rPr lang="en-US" altLang="vi-VN" sz="2000" b="1" i="1" dirty="0">
                        <a:latin typeface="Cambria Math" panose="02040503050406030204" charset="0"/>
                        <a:cs typeface="Cambria Math" panose="02040503050406030204" charset="0"/>
                      </a:rPr>
                      <m:t>𝑨</m:t>
                    </m:r>
                  </m:oMath>
                </a14:m>
                <a:r>
                  <a:rPr lang="vi-V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ằm ngoài đường thẳng </a:t>
                </a:r>
                <a14:m>
                  <m:oMath xmlns:m="http://schemas.openxmlformats.org/officeDocument/2006/math">
                    <m:r>
                      <a:rPr lang="en-US" altLang="vi-VN" sz="2000" b="1" i="1" dirty="0">
                        <a:latin typeface="Cambria Math" panose="02040503050406030204" charset="0"/>
                        <a:cs typeface="Cambria Math" panose="02040503050406030204" charset="0"/>
                      </a:rPr>
                      <m:t>𝒅</m:t>
                    </m:r>
                  </m:oMath>
                </a14:m>
                <a:r>
                  <a:rPr lang="vi-V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ó vô số đường thẳng song song với </a:t>
                </a:r>
                <a14:m>
                  <m:oMath xmlns:m="http://schemas.openxmlformats.org/officeDocument/2006/math">
                    <m:r>
                      <a:rPr lang="en-US" altLang="vi-VN" sz="2000" b="1" i="1" dirty="0">
                        <a:latin typeface="Cambria Math" panose="02040503050406030204" charset="0"/>
                        <a:cs typeface="Cambria Math" panose="02040503050406030204" charset="0"/>
                      </a:rPr>
                      <m:t>𝒅</m:t>
                    </m:r>
                  </m:oMath>
                </a14:m>
                <a:r>
                  <a:rPr lang="vi-V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vi-V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 Nếu hai đường thẳng </a:t>
                </a:r>
                <a14:m>
                  <m:oMath xmlns:m="http://schemas.openxmlformats.org/officeDocument/2006/math">
                    <m:r>
                      <a:rPr lang="en-US" altLang="vi-VN" sz="2000" b="1" i="1" dirty="0">
                        <a:latin typeface="Cambria Math" panose="02040503050406030204" charset="0"/>
                        <a:cs typeface="Cambria Math" panose="02040503050406030204" charset="0"/>
                      </a:rPr>
                      <m:t>𝑨𝑩</m:t>
                    </m:r>
                  </m:oMath>
                </a14:m>
                <a:r>
                  <a:rPr lang="vi-V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altLang="vi-VN" sz="2000" b="1" i="1" dirty="0">
                        <a:latin typeface="Cambria Math" panose="02040503050406030204" charset="0"/>
                        <a:cs typeface="Cambria Math" panose="02040503050406030204" charset="0"/>
                      </a:rPr>
                      <m:t>𝑨𝑪</m:t>
                    </m:r>
                  </m:oMath>
                </a14:m>
                <a:r>
                  <a:rPr lang="vi-VN" altLang="en-US" sz="2000" dirty="0">
                    <a:latin typeface="Cambria Math" panose="02040503050406030204" charset="0"/>
                    <a:cs typeface="Cambria Math" panose="02040503050406030204" charset="0"/>
                  </a:rPr>
                  <a:t> </a:t>
                </a:r>
                <a:r>
                  <a:rPr lang="vi-V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 song song với đường thẳng </a:t>
                </a:r>
                <a14:m>
                  <m:oMath xmlns:m="http://schemas.openxmlformats.org/officeDocument/2006/math">
                    <m:r>
                      <a:rPr lang="en-US" altLang="vi-VN" sz="2000" b="1" i="1" dirty="0">
                        <a:latin typeface="Cambria Math" panose="02040503050406030204" charset="0"/>
                        <a:cs typeface="Cambria Math" panose="02040503050406030204" charset="0"/>
                      </a:rPr>
                      <m:t>𝒂</m:t>
                    </m:r>
                  </m:oMath>
                </a14:m>
                <a:r>
                  <a:rPr lang="vi-V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hai đường thẳng </a:t>
                </a:r>
                <a14:m>
                  <m:oMath xmlns:m="http://schemas.openxmlformats.org/officeDocument/2006/math">
                    <m:r>
                      <a:rPr lang="en-US" altLang="vi-VN" sz="2000" b="1" i="1" dirty="0">
                        <a:latin typeface="Cambria Math" panose="02040503050406030204" charset="0"/>
                        <a:cs typeface="Cambria Math" panose="02040503050406030204" charset="0"/>
                      </a:rPr>
                      <m:t>𝑨𝑩</m:t>
                    </m:r>
                  </m:oMath>
                </a14:m>
                <a:r>
                  <a:rPr lang="vi-V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và </a:t>
                </a:r>
                <a14:m>
                  <m:oMath xmlns:m="http://schemas.openxmlformats.org/officeDocument/2006/math">
                    <m:r>
                      <a:rPr lang="en-US" altLang="vi-VN" sz="2000" b="1" i="1" dirty="0">
                        <a:latin typeface="Cambria Math" panose="02040503050406030204" charset="0"/>
                        <a:cs typeface="Cambria Math" panose="02040503050406030204" charset="0"/>
                      </a:rPr>
                      <m:t>𝑨𝑪</m:t>
                    </m:r>
                  </m:oMath>
                </a14:m>
                <a:r>
                  <a:rPr lang="vi-V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ùng nhau.</a:t>
                </a:r>
              </a:p>
              <a:p>
                <a:r>
                  <a:rPr lang="vi-V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) Nếu qua điểm </a:t>
                </a:r>
                <a14:m>
                  <m:oMath xmlns:m="http://schemas.openxmlformats.org/officeDocument/2006/math">
                    <m:r>
                      <a:rPr lang="en-US" altLang="vi-VN" sz="2000" b="1" i="1" dirty="0">
                        <a:latin typeface="Cambria Math" panose="02040503050406030204" charset="0"/>
                        <a:cs typeface="Cambria Math" panose="02040503050406030204" charset="0"/>
                      </a:rPr>
                      <m:t>𝑨</m:t>
                    </m:r>
                  </m:oMath>
                </a14:m>
                <a:r>
                  <a:rPr lang="vi-V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hai đường thẳng cùng song song với đường thẳng </a:t>
                </a:r>
                <a14:m>
                  <m:oMath xmlns:m="http://schemas.openxmlformats.org/officeDocument/2006/math">
                    <m:r>
                      <a:rPr lang="en-US" altLang="vi-VN" sz="2000" b="1" i="1" dirty="0">
                        <a:latin typeface="Cambria Math" panose="02040503050406030204" charset="0"/>
                        <a:cs typeface="Cambria Math" panose="02040503050406030204" charset="0"/>
                      </a:rPr>
                      <m:t>𝒅</m:t>
                    </m:r>
                  </m:oMath>
                </a14:m>
                <a:r>
                  <a:rPr lang="vi-V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hai đường thẳng đó song song với nhau.</a:t>
                </a:r>
              </a:p>
            </p:txBody>
          </p:sp>
        </mc:Choice>
        <mc:Fallback xmlns="">
          <p:sp>
            <p:nvSpPr>
              <p:cNvPr id="38" name="Speech Bubble: Rectangle with Corners Rounded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" y="180340"/>
                <a:ext cx="7854315" cy="2930525"/>
              </a:xfrm>
              <a:prstGeom prst="round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8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6195" y="-92710"/>
            <a:ext cx="709295" cy="712470"/>
          </a:xfrm>
          <a:prstGeom prst="rect">
            <a:avLst/>
          </a:prstGeom>
        </p:spPr>
      </p:pic>
      <p:sp>
        <p:nvSpPr>
          <p:cNvPr id="40" name="Rectangle: Rounded Corners 18"/>
          <p:cNvSpPr/>
          <p:nvPr/>
        </p:nvSpPr>
        <p:spPr>
          <a:xfrm>
            <a:off x="2555875" y="4469765"/>
            <a:ext cx="1862455" cy="55308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 và 3 đúng </a:t>
            </a:r>
          </a:p>
        </p:txBody>
      </p:sp>
      <p:pic>
        <p:nvPicPr>
          <p:cNvPr id="41" name="Picture 40" descr="C:\Users\HP\Documents\A.pngA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48640" y="3268980"/>
            <a:ext cx="951865" cy="968375"/>
          </a:xfrm>
          <a:prstGeom prst="rect">
            <a:avLst/>
          </a:prstGeom>
        </p:spPr>
      </p:pic>
      <p:sp>
        <p:nvSpPr>
          <p:cNvPr id="42" name="Rectangle: Rounded Corners 20"/>
          <p:cNvSpPr/>
          <p:nvPr/>
        </p:nvSpPr>
        <p:spPr>
          <a:xfrm>
            <a:off x="191135" y="4500880"/>
            <a:ext cx="1862455" cy="52895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và 2 đúng          </a:t>
            </a:r>
          </a:p>
        </p:txBody>
      </p:sp>
      <p:pic>
        <p:nvPicPr>
          <p:cNvPr id="43" name="Picture 42" descr="C:\Users\HP\Documents\C.pngC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077460" y="3209290"/>
            <a:ext cx="968375" cy="986155"/>
          </a:xfrm>
          <a:prstGeom prst="rect">
            <a:avLst/>
          </a:prstGeom>
        </p:spPr>
      </p:pic>
      <p:sp>
        <p:nvSpPr>
          <p:cNvPr id="44" name="Rectangle: Rounded Corners 22"/>
          <p:cNvSpPr/>
          <p:nvPr/>
        </p:nvSpPr>
        <p:spPr>
          <a:xfrm>
            <a:off x="4884420" y="4493895"/>
            <a:ext cx="1862455" cy="52895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và 3 đúng </a:t>
            </a:r>
          </a:p>
        </p:txBody>
      </p:sp>
      <p:pic>
        <p:nvPicPr>
          <p:cNvPr id="45" name="Picture 44" descr="C:\Users\HP\Documents\D.pngD"/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380605" y="3208973"/>
            <a:ext cx="952500" cy="971550"/>
          </a:xfrm>
          <a:prstGeom prst="rect">
            <a:avLst/>
          </a:prstGeom>
        </p:spPr>
      </p:pic>
      <p:sp>
        <p:nvSpPr>
          <p:cNvPr id="46" name="Rectangle: Rounded Corners 24"/>
          <p:cNvSpPr/>
          <p:nvPr/>
        </p:nvSpPr>
        <p:spPr>
          <a:xfrm>
            <a:off x="7092315" y="4469765"/>
            <a:ext cx="1862455" cy="53149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ctr"/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 và 4 đúng </a:t>
            </a:r>
            <a:endParaRPr lang="vi-VN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/>
        </p:nvGraphicFramePr>
        <p:xfrm>
          <a:off x="2249805" y="4026535"/>
          <a:ext cx="795655" cy="39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14" imgW="1054100" imgH="495300" progId="Equation.DSMT4">
                  <p:embed/>
                </p:oleObj>
              </mc:Choice>
              <mc:Fallback>
                <p:oleObj r:id="rId14" imgW="1054100" imgH="4953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49805" y="4026535"/>
                        <a:ext cx="795655" cy="394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2580000">
            <a:off x="8144510" y="2687955"/>
            <a:ext cx="946150" cy="9461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1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2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3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4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4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5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6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7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19" grpId="0" bldLvl="0" animBg="1"/>
      <p:bldP spid="20" grpId="0" bldLvl="0" animBg="1"/>
      <p:bldP spid="21" grpId="0" bldLvl="0" animBg="1"/>
      <p:bldP spid="22" grpId="0" bldLvl="0" animBg="1"/>
      <p:bldP spid="23" grpId="0" bldLvl="0" animBg="1"/>
      <p:bldP spid="24" grpId="0" bldLvl="0" animBg="1"/>
      <p:bldP spid="25" grpId="0" bldLvl="0" animBg="1"/>
      <p:bldP spid="26" grpId="0" bldLvl="0" animBg="1"/>
      <p:bldP spid="27" grpId="0" bldLvl="0" animBg="1"/>
      <p:bldP spid="28" grpId="0" bldLvl="0" animBg="1"/>
      <p:bldP spid="29" grpId="0" bldLvl="0" animBg="1"/>
      <p:bldP spid="30" grpId="0" bldLvl="0" animBg="1"/>
      <p:bldP spid="31" grpId="0" bldLvl="0" animBg="1"/>
      <p:bldP spid="32" grpId="0" bldLvl="0" animBg="1"/>
      <p:bldP spid="33" grpId="0" bldLvl="0" animBg="1"/>
      <p:bldP spid="34" grpId="0" bldLvl="0" animBg="1"/>
      <p:bldP spid="38" grpId="0" bldLvl="0" animBg="1"/>
      <p:bldP spid="40" grpId="0" bldLvl="0" animBg="1"/>
      <p:bldP spid="42" grpId="0" bldLvl="0" animBg="1"/>
      <p:bldP spid="44" grpId="0" bldLvl="0" animBg="1"/>
      <p:bldP spid="46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411730" y="2067560"/>
            <a:ext cx="5567045" cy="5835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altLang="en-US" sz="3200" b="1" dirty="0">
                <a:ln>
                  <a:solidFill>
                    <a:srgbClr val="0070C0"/>
                  </a:solidFill>
                </a:ln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4</a:t>
            </a:r>
          </a:p>
        </p:txBody>
      </p:sp>
      <p:sp>
        <p:nvSpPr>
          <p:cNvPr id="8" name="Rectangle 4"/>
          <p:cNvSpPr/>
          <p:nvPr/>
        </p:nvSpPr>
        <p:spPr>
          <a:xfrm>
            <a:off x="3574308" y="123897"/>
            <a:ext cx="3817620" cy="105346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200" b="1" dirty="0">
                <a:ln>
                  <a:solidFill>
                    <a:srgbClr val="EF1BCA"/>
                  </a:solidFill>
                </a:ln>
                <a:solidFill>
                  <a:srgbClr val="FC34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  <a:r>
              <a:rPr lang="vi-VN" altLang="en-US" sz="3200" b="1" dirty="0">
                <a:ln>
                  <a:solidFill>
                    <a:srgbClr val="EF1BCA"/>
                  </a:solidFill>
                </a:ln>
                <a:solidFill>
                  <a:srgbClr val="FC34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</a:p>
          <a:p>
            <a:pPr algn="ctr"/>
            <a:endParaRPr lang="vi-VN" altLang="en-US" sz="3200" b="1" dirty="0">
              <a:ln>
                <a:solidFill>
                  <a:srgbClr val="EF1BCA"/>
                </a:solidFill>
              </a:ln>
              <a:solidFill>
                <a:srgbClr val="FC34F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/>
          <p:nvPr/>
        </p:nvSpPr>
        <p:spPr>
          <a:xfrm>
            <a:off x="244164" y="484547"/>
            <a:ext cx="2548890" cy="56070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200" b="1" dirty="0">
                <a:ln w="6600">
                  <a:solidFill>
                    <a:srgbClr val="FE845F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vi-VN" altLang="en-US" sz="3200" b="1" dirty="0">
                <a:ln w="6600">
                  <a:solidFill>
                    <a:srgbClr val="FE845F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b="1" dirty="0">
                <a:ln w="6600">
                  <a:solidFill>
                    <a:srgbClr val="FE845F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vi-VN" altLang="en-US" sz="3200" b="1" dirty="0">
              <a:ln w="6600">
                <a:solidFill>
                  <a:srgbClr val="FE845F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ình chữ nhật 8"/>
          <p:cNvSpPr/>
          <p:nvPr/>
        </p:nvSpPr>
        <p:spPr>
          <a:xfrm>
            <a:off x="4139747" y="3436237"/>
            <a:ext cx="1823085" cy="6915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50" b="1" dirty="0" err="1">
                <a:ln w="13462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50" b="1" dirty="0">
                <a:ln w="13462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050" b="1" dirty="0">
                <a:ln w="13462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4050" b="1" dirty="0">
                <a:ln w="13462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Rectangle 4"/>
          <p:cNvSpPr/>
          <p:nvPr/>
        </p:nvSpPr>
        <p:spPr>
          <a:xfrm>
            <a:off x="1591838" y="988132"/>
            <a:ext cx="7494270" cy="56070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vi-VN" altLang="en-US" sz="3200" b="1" dirty="0">
                <a:ln>
                  <a:solidFill>
                    <a:srgbClr val="F76735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VÀ ĐƯỜNG THẲNG SONG SONG</a:t>
            </a:r>
          </a:p>
        </p:txBody>
      </p:sp>
      <p:pic>
        <p:nvPicPr>
          <p:cNvPr id="3" name="Picture 2" descr="11Capture-removebg-preview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80175" y="2275205"/>
            <a:ext cx="2452370" cy="27152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6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75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875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0" grpId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247650" y="843915"/>
            <a:ext cx="3113405" cy="293878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80410" y="1960245"/>
            <a:ext cx="5774055" cy="6140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alt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charset="0"/>
              </a:rPr>
              <a:t>HÌNH THÀNH KIẾN THỨC</a:t>
            </a:r>
            <a:endParaRPr lang="vi-VN" altLang="en-US" sz="34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C:\Users\HP\Downloads\11Capture-removebg-preview (1).png11Capture-removebg-preview (1)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981073" y="2706584"/>
            <a:ext cx="2186740" cy="2122170"/>
          </a:xfrm>
          <a:prstGeom prst="rect">
            <a:avLst/>
          </a:prstGeom>
        </p:spPr>
      </p:pic>
      <p:pic>
        <p:nvPicPr>
          <p:cNvPr id="5" name="Picture 4" descr="11Capture-removebg-preview (3)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36085" y="545465"/>
            <a:ext cx="974090" cy="11233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4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247650" y="52070"/>
            <a:ext cx="8697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800" b="1" dirty="0">
                <a:ln>
                  <a:solidFill>
                    <a:srgbClr val="0070C0"/>
                  </a:solidFill>
                </a:ln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TẬP CUỐI CHƯƠNG 4</a:t>
            </a:r>
            <a:endParaRPr lang="vi-VN" altLang="en-US" sz="2800" b="1">
              <a:ln>
                <a:solidFill>
                  <a:srgbClr val="0070C0"/>
                </a:solidFill>
              </a:ln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323215" y="699770"/>
            <a:ext cx="48361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n>
                  <a:solidFill>
                    <a:srgbClr val="FF0000"/>
                  </a:solidFill>
                </a:ln>
                <a:solidFill>
                  <a:srgbClr val="FE0C8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 chương 4. </a:t>
            </a:r>
          </a:p>
        </p:txBody>
      </p:sp>
      <p:sp>
        <p:nvSpPr>
          <p:cNvPr id="4" name="Text Box 3"/>
          <p:cNvSpPr txBox="1"/>
          <p:nvPr/>
        </p:nvSpPr>
        <p:spPr>
          <a:xfrm>
            <a:off x="394970" y="1221740"/>
            <a:ext cx="82435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n>
                  <a:solidFill>
                    <a:srgbClr val="0070C0"/>
                  </a:solidFill>
                </a:ln>
                <a:solidFill>
                  <a:srgbClr val="4EDA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 ĐỀ: GÓC VÀ ĐƯỜNG THẲNG SONG SONG</a:t>
            </a:r>
          </a:p>
        </p:txBody>
      </p:sp>
      <p:sp>
        <p:nvSpPr>
          <p:cNvPr id="5" name="Text Box 4"/>
          <p:cNvSpPr txBox="1"/>
          <p:nvPr/>
        </p:nvSpPr>
        <p:spPr>
          <a:xfrm>
            <a:off x="323215" y="1707515"/>
            <a:ext cx="848677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ập SĐTD (sơ đồ tư duy ) về nội dung các góc ở vị trí đặc biệt.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323215" y="2643505"/>
            <a:ext cx="82435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2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ập SĐTD về nội dung tia phân giác của góc.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306705" y="3146425"/>
            <a:ext cx="856615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ập SĐTD về nội dung hai đường thẳng song song</a:t>
            </a:r>
          </a:p>
        </p:txBody>
      </p:sp>
      <p:sp>
        <p:nvSpPr>
          <p:cNvPr id="8" name="Text Box 7"/>
          <p:cNvSpPr txBox="1"/>
          <p:nvPr/>
        </p:nvSpPr>
        <p:spPr>
          <a:xfrm>
            <a:off x="323215" y="4083685"/>
            <a:ext cx="861187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4.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ập SĐTD về nội dung định lí và chứng minh một định lí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HP\Downloads\11Capture-removebg-preview (8).png11Capture-removebg-preview (8)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971550" y="237490"/>
            <a:ext cx="6010275" cy="3989705"/>
          </a:xfrm>
          <a:prstGeom prst="rect">
            <a:avLst/>
          </a:prstGeom>
        </p:spPr>
      </p:pic>
      <p:sp>
        <p:nvSpPr>
          <p:cNvPr id="3" name="Text Box 2"/>
          <p:cNvSpPr txBox="1"/>
          <p:nvPr/>
        </p:nvSpPr>
        <p:spPr>
          <a:xfrm>
            <a:off x="1835150" y="2353945"/>
            <a:ext cx="421576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000">
                <a:ln>
                  <a:solidFill>
                    <a:srgbClr val="2B8313"/>
                  </a:solidFill>
                </a:ln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nhóm thuyết trình trong thời gian 2 phút</a:t>
            </a:r>
          </a:p>
        </p:txBody>
      </p:sp>
      <p:pic>
        <p:nvPicPr>
          <p:cNvPr id="31" name="Picture 30" descr="pngegg-removebg-preview"/>
          <p:cNvPicPr>
            <a:picLocks noChangeAspect="1"/>
          </p:cNvPicPr>
          <p:nvPr/>
        </p:nvPicPr>
        <p:blipFill>
          <a:blip r:embed="rId7" cstate="email">
            <a:lum bright="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40015" y="-20320"/>
            <a:ext cx="1341755" cy="1341755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0</a:t>
            </a:r>
            <a:endParaRPr lang="en-US" sz="2800"/>
          </a:p>
        </p:txBody>
      </p:sp>
      <p:sp>
        <p:nvSpPr>
          <p:cNvPr id="7" name="Rounded Rectangle 6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9</a:t>
            </a:r>
            <a:endParaRPr lang="en-US" sz="2800"/>
          </a:p>
        </p:txBody>
      </p:sp>
      <p:sp>
        <p:nvSpPr>
          <p:cNvPr id="8" name="Rounded Rectangle 7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8</a:t>
            </a:r>
            <a:endParaRPr lang="en-US" sz="2800"/>
          </a:p>
        </p:txBody>
      </p:sp>
      <p:sp>
        <p:nvSpPr>
          <p:cNvPr id="9" name="Rounded Rectangle 8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7</a:t>
            </a:r>
            <a:endParaRPr lang="en-US" sz="2800"/>
          </a:p>
        </p:txBody>
      </p:sp>
      <p:sp>
        <p:nvSpPr>
          <p:cNvPr id="10" name="Rounded Rectangle 9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6</a:t>
            </a:r>
            <a:endParaRPr lang="en-US" sz="2800"/>
          </a:p>
        </p:txBody>
      </p:sp>
      <p:sp>
        <p:nvSpPr>
          <p:cNvPr id="11" name="Rounded Rectangle 10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5</a:t>
            </a:r>
            <a:endParaRPr lang="en-US" sz="2800"/>
          </a:p>
        </p:txBody>
      </p:sp>
      <p:sp>
        <p:nvSpPr>
          <p:cNvPr id="12" name="Rounded Rectangle 11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4</a:t>
            </a:r>
            <a:endParaRPr lang="en-US" sz="2800"/>
          </a:p>
        </p:txBody>
      </p:sp>
      <p:sp>
        <p:nvSpPr>
          <p:cNvPr id="13" name="Rounded Rectangle 12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3</a:t>
            </a:r>
            <a:endParaRPr lang="en-US" sz="2800"/>
          </a:p>
        </p:txBody>
      </p:sp>
      <p:sp>
        <p:nvSpPr>
          <p:cNvPr id="14" name="Rounded Rectangle 13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2</a:t>
            </a:r>
            <a:endParaRPr lang="en-US" sz="2800"/>
          </a:p>
        </p:txBody>
      </p:sp>
      <p:sp>
        <p:nvSpPr>
          <p:cNvPr id="15" name="Rounded Rectangle 14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1</a:t>
            </a:r>
            <a:endParaRPr lang="en-US" sz="2800"/>
          </a:p>
        </p:txBody>
      </p:sp>
      <p:sp>
        <p:nvSpPr>
          <p:cNvPr id="16" name="Rounded Rectangle 15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0</a:t>
            </a:r>
            <a:endParaRPr lang="en-US" sz="2800"/>
          </a:p>
        </p:txBody>
      </p:sp>
      <p:sp>
        <p:nvSpPr>
          <p:cNvPr id="17" name="Rounded Rectangle 16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9</a:t>
            </a:r>
            <a:endParaRPr lang="en-US" sz="2800"/>
          </a:p>
        </p:txBody>
      </p:sp>
      <p:sp>
        <p:nvSpPr>
          <p:cNvPr id="18" name="Rounded Rectangle 17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8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7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6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5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4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3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2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1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0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9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8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7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6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5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4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3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2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1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0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9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8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7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6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5</a:t>
            </a:r>
            <a:endParaRPr lang="en-US" sz="2800"/>
          </a:p>
        </p:txBody>
      </p:sp>
      <p:sp>
        <p:nvSpPr>
          <p:cNvPr id="43" name="Rounded Rectangle 42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4</a:t>
            </a:r>
            <a:endParaRPr lang="en-US" sz="2800"/>
          </a:p>
        </p:txBody>
      </p:sp>
      <p:sp>
        <p:nvSpPr>
          <p:cNvPr id="44" name="Rounded Rectangle 43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3</a:t>
            </a:r>
            <a:endParaRPr lang="en-US" sz="2800"/>
          </a:p>
        </p:txBody>
      </p:sp>
      <p:sp>
        <p:nvSpPr>
          <p:cNvPr id="45" name="Rounded Rectangle 44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2</a:t>
            </a:r>
            <a:endParaRPr lang="en-US" sz="2800"/>
          </a:p>
        </p:txBody>
      </p:sp>
      <p:sp>
        <p:nvSpPr>
          <p:cNvPr id="46" name="Rounded Rectangle 45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1</a:t>
            </a:r>
            <a:endParaRPr lang="en-US" sz="2800"/>
          </a:p>
        </p:txBody>
      </p:sp>
      <p:sp>
        <p:nvSpPr>
          <p:cNvPr id="47" name="Rounded Rectangle 46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0</a:t>
            </a:r>
            <a:endParaRPr lang="en-US" sz="2800"/>
          </a:p>
        </p:txBody>
      </p:sp>
      <p:sp>
        <p:nvSpPr>
          <p:cNvPr id="48" name="Rounded Rectangle 47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9</a:t>
            </a:r>
            <a:endParaRPr lang="en-US" sz="2800"/>
          </a:p>
        </p:txBody>
      </p:sp>
      <p:sp>
        <p:nvSpPr>
          <p:cNvPr id="49" name="Rounded Rectangle 48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8</a:t>
            </a:r>
            <a:endParaRPr lang="en-US" sz="2800"/>
          </a:p>
        </p:txBody>
      </p:sp>
      <p:sp>
        <p:nvSpPr>
          <p:cNvPr id="50" name="Rounded Rectangle 49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7</a:t>
            </a:r>
            <a:endParaRPr lang="en-US" sz="2800"/>
          </a:p>
        </p:txBody>
      </p:sp>
      <p:sp>
        <p:nvSpPr>
          <p:cNvPr id="51" name="Rounded Rectangle 50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6</a:t>
            </a:r>
            <a:endParaRPr lang="en-US" sz="2800"/>
          </a:p>
        </p:txBody>
      </p:sp>
      <p:sp>
        <p:nvSpPr>
          <p:cNvPr id="52" name="Rounded Rectangle 51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5</a:t>
            </a:r>
            <a:endParaRPr lang="en-US" sz="2800"/>
          </a:p>
        </p:txBody>
      </p:sp>
      <p:sp>
        <p:nvSpPr>
          <p:cNvPr id="53" name="Rounded Rectangle 52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4</a:t>
            </a:r>
            <a:endParaRPr lang="en-US" sz="2800"/>
          </a:p>
        </p:txBody>
      </p:sp>
      <p:sp>
        <p:nvSpPr>
          <p:cNvPr id="54" name="Rounded Rectangle 53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3</a:t>
            </a:r>
            <a:endParaRPr lang="en-US" sz="2800"/>
          </a:p>
        </p:txBody>
      </p:sp>
      <p:sp>
        <p:nvSpPr>
          <p:cNvPr id="55" name="Rounded Rectangle 54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2</a:t>
            </a:r>
            <a:endParaRPr lang="en-US" sz="2800"/>
          </a:p>
        </p:txBody>
      </p:sp>
      <p:sp>
        <p:nvSpPr>
          <p:cNvPr id="56" name="Rounded Rectangle 55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1</a:t>
            </a:r>
            <a:endParaRPr lang="en-US" sz="2800"/>
          </a:p>
        </p:txBody>
      </p:sp>
      <p:sp>
        <p:nvSpPr>
          <p:cNvPr id="57" name="Rounded Rectangle 56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0</a:t>
            </a:r>
            <a:endParaRPr lang="en-US" sz="2800"/>
          </a:p>
        </p:txBody>
      </p:sp>
      <p:sp>
        <p:nvSpPr>
          <p:cNvPr id="58" name="Rounded Rectangle 57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9</a:t>
            </a:r>
            <a:endParaRPr lang="en-US" sz="2800"/>
          </a:p>
        </p:txBody>
      </p:sp>
      <p:sp>
        <p:nvSpPr>
          <p:cNvPr id="59" name="Rounded Rectangle 58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8</a:t>
            </a:r>
            <a:endParaRPr lang="en-US" sz="2800"/>
          </a:p>
        </p:txBody>
      </p:sp>
      <p:sp>
        <p:nvSpPr>
          <p:cNvPr id="60" name="Rounded Rectangle 59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7</a:t>
            </a:r>
            <a:endParaRPr lang="en-US" sz="2800"/>
          </a:p>
        </p:txBody>
      </p:sp>
      <p:sp>
        <p:nvSpPr>
          <p:cNvPr id="61" name="Rounded Rectangle 60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6</a:t>
            </a:r>
            <a:endParaRPr lang="en-US" sz="2800"/>
          </a:p>
        </p:txBody>
      </p:sp>
      <p:sp>
        <p:nvSpPr>
          <p:cNvPr id="62" name="Rounded Rectangle 61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5</a:t>
            </a:r>
            <a:endParaRPr lang="en-US" sz="2800"/>
          </a:p>
        </p:txBody>
      </p:sp>
      <p:sp>
        <p:nvSpPr>
          <p:cNvPr id="63" name="Rounded Rectangle 62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4</a:t>
            </a:r>
            <a:endParaRPr lang="en-US" sz="2800"/>
          </a:p>
        </p:txBody>
      </p:sp>
      <p:sp>
        <p:nvSpPr>
          <p:cNvPr id="64" name="Rounded Rectangle 63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3</a:t>
            </a:r>
            <a:endParaRPr lang="en-US" sz="2800"/>
          </a:p>
        </p:txBody>
      </p:sp>
      <p:sp>
        <p:nvSpPr>
          <p:cNvPr id="65" name="Rounded Rectangle 64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2</a:t>
            </a:r>
            <a:endParaRPr lang="en-US" sz="2800"/>
          </a:p>
        </p:txBody>
      </p:sp>
      <p:sp>
        <p:nvSpPr>
          <p:cNvPr id="66" name="Rounded Rectangle 65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1</a:t>
            </a:r>
            <a:endParaRPr lang="en-US" sz="2800"/>
          </a:p>
        </p:txBody>
      </p:sp>
      <p:sp>
        <p:nvSpPr>
          <p:cNvPr id="67" name="Rounded Rectangle 66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0</a:t>
            </a:r>
            <a:endParaRPr lang="en-US" sz="2800"/>
          </a:p>
        </p:txBody>
      </p:sp>
      <p:sp>
        <p:nvSpPr>
          <p:cNvPr id="68" name="Rounded Rectangle 67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9</a:t>
            </a:r>
            <a:endParaRPr lang="en-US" sz="2800"/>
          </a:p>
        </p:txBody>
      </p:sp>
      <p:sp>
        <p:nvSpPr>
          <p:cNvPr id="69" name="Rounded Rectangle 68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8</a:t>
            </a:r>
            <a:endParaRPr lang="en-US" sz="2800"/>
          </a:p>
        </p:txBody>
      </p:sp>
      <p:sp>
        <p:nvSpPr>
          <p:cNvPr id="70" name="Rounded Rectangle 69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7</a:t>
            </a:r>
            <a:endParaRPr lang="en-US" sz="2800"/>
          </a:p>
        </p:txBody>
      </p:sp>
      <p:sp>
        <p:nvSpPr>
          <p:cNvPr id="71" name="Rounded Rectangle 70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6</a:t>
            </a:r>
            <a:endParaRPr lang="en-US" sz="2800"/>
          </a:p>
        </p:txBody>
      </p:sp>
      <p:sp>
        <p:nvSpPr>
          <p:cNvPr id="72" name="Rounded Rectangle 71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5</a:t>
            </a:r>
            <a:endParaRPr lang="en-US" sz="2800"/>
          </a:p>
        </p:txBody>
      </p:sp>
      <p:sp>
        <p:nvSpPr>
          <p:cNvPr id="73" name="Rounded Rectangle 72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4</a:t>
            </a:r>
            <a:endParaRPr lang="en-US" sz="2800"/>
          </a:p>
        </p:txBody>
      </p:sp>
      <p:sp>
        <p:nvSpPr>
          <p:cNvPr id="74" name="Rounded Rectangle 73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3</a:t>
            </a:r>
            <a:endParaRPr lang="en-US" sz="2800"/>
          </a:p>
        </p:txBody>
      </p:sp>
      <p:sp>
        <p:nvSpPr>
          <p:cNvPr id="75" name="Rounded Rectangle 74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2</a:t>
            </a:r>
            <a:endParaRPr lang="en-US" sz="2800"/>
          </a:p>
        </p:txBody>
      </p:sp>
      <p:sp>
        <p:nvSpPr>
          <p:cNvPr id="76" name="Rounded Rectangle 75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1</a:t>
            </a:r>
            <a:endParaRPr lang="en-US" sz="2800"/>
          </a:p>
        </p:txBody>
      </p:sp>
      <p:sp>
        <p:nvSpPr>
          <p:cNvPr id="77" name="Rounded Rectangle 76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0</a:t>
            </a:r>
            <a:endParaRPr lang="en-US" sz="2800"/>
          </a:p>
        </p:txBody>
      </p:sp>
      <p:sp>
        <p:nvSpPr>
          <p:cNvPr id="78" name="Rounded Rectangle 77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9</a:t>
            </a:r>
            <a:endParaRPr lang="en-US" sz="2800"/>
          </a:p>
        </p:txBody>
      </p:sp>
      <p:sp>
        <p:nvSpPr>
          <p:cNvPr id="79" name="Rounded Rectangle 78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8</a:t>
            </a:r>
            <a:endParaRPr lang="en-US" sz="2800"/>
          </a:p>
        </p:txBody>
      </p:sp>
      <p:sp>
        <p:nvSpPr>
          <p:cNvPr id="80" name="Rounded Rectangle 79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7</a:t>
            </a:r>
            <a:endParaRPr lang="en-US" sz="2800"/>
          </a:p>
        </p:txBody>
      </p:sp>
      <p:sp>
        <p:nvSpPr>
          <p:cNvPr id="81" name="Rounded Rectangle 80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6</a:t>
            </a:r>
            <a:endParaRPr lang="en-US" sz="2800"/>
          </a:p>
        </p:txBody>
      </p:sp>
      <p:sp>
        <p:nvSpPr>
          <p:cNvPr id="82" name="Rounded Rectangle 81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5</a:t>
            </a:r>
            <a:endParaRPr lang="en-US" sz="2800"/>
          </a:p>
        </p:txBody>
      </p:sp>
      <p:sp>
        <p:nvSpPr>
          <p:cNvPr id="83" name="Rounded Rectangle 82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4</a:t>
            </a:r>
            <a:endParaRPr lang="en-US" sz="2800"/>
          </a:p>
        </p:txBody>
      </p:sp>
      <p:sp>
        <p:nvSpPr>
          <p:cNvPr id="84" name="Rounded Rectangle 83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3</a:t>
            </a:r>
            <a:endParaRPr lang="en-US" sz="2800"/>
          </a:p>
        </p:txBody>
      </p:sp>
      <p:sp>
        <p:nvSpPr>
          <p:cNvPr id="85" name="Rounded Rectangle 84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2</a:t>
            </a:r>
            <a:endParaRPr lang="en-US" sz="2800"/>
          </a:p>
        </p:txBody>
      </p:sp>
      <p:sp>
        <p:nvSpPr>
          <p:cNvPr id="86" name="Rounded Rectangle 85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1</a:t>
            </a:r>
            <a:endParaRPr lang="en-US" sz="2800"/>
          </a:p>
        </p:txBody>
      </p:sp>
      <p:sp>
        <p:nvSpPr>
          <p:cNvPr id="87" name="Rounded Rectangle 86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0</a:t>
            </a:r>
            <a:endParaRPr lang="en-US" sz="2800"/>
          </a:p>
        </p:txBody>
      </p:sp>
      <p:sp>
        <p:nvSpPr>
          <p:cNvPr id="88" name="Rounded Rectangle 87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9</a:t>
            </a:r>
            <a:endParaRPr lang="en-US" sz="2800"/>
          </a:p>
        </p:txBody>
      </p:sp>
      <p:sp>
        <p:nvSpPr>
          <p:cNvPr id="89" name="Rounded Rectangle 88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8</a:t>
            </a:r>
            <a:endParaRPr lang="en-US" sz="2800"/>
          </a:p>
        </p:txBody>
      </p:sp>
      <p:sp>
        <p:nvSpPr>
          <p:cNvPr id="90" name="Rounded Rectangle 89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7</a:t>
            </a:r>
            <a:endParaRPr lang="en-US" sz="2800"/>
          </a:p>
        </p:txBody>
      </p:sp>
      <p:sp>
        <p:nvSpPr>
          <p:cNvPr id="91" name="Rounded Rectangle 90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6</a:t>
            </a:r>
            <a:endParaRPr lang="en-US" sz="2800"/>
          </a:p>
        </p:txBody>
      </p:sp>
      <p:sp>
        <p:nvSpPr>
          <p:cNvPr id="92" name="Rounded Rectangle 91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5</a:t>
            </a:r>
            <a:endParaRPr lang="en-US" sz="2800"/>
          </a:p>
        </p:txBody>
      </p:sp>
      <p:sp>
        <p:nvSpPr>
          <p:cNvPr id="93" name="Rounded Rectangle 92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4</a:t>
            </a:r>
            <a:endParaRPr lang="en-US" sz="2800"/>
          </a:p>
        </p:txBody>
      </p:sp>
      <p:sp>
        <p:nvSpPr>
          <p:cNvPr id="94" name="Rounded Rectangle 93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3</a:t>
            </a:r>
            <a:endParaRPr lang="en-US" sz="2800"/>
          </a:p>
        </p:txBody>
      </p:sp>
      <p:sp>
        <p:nvSpPr>
          <p:cNvPr id="95" name="Rounded Rectangle 94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2</a:t>
            </a:r>
            <a:endParaRPr lang="en-US" sz="2800"/>
          </a:p>
        </p:txBody>
      </p:sp>
      <p:sp>
        <p:nvSpPr>
          <p:cNvPr id="96" name="Rounded Rectangle 95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1</a:t>
            </a:r>
            <a:endParaRPr lang="en-US" sz="2800"/>
          </a:p>
        </p:txBody>
      </p:sp>
      <p:sp>
        <p:nvSpPr>
          <p:cNvPr id="97" name="Rounded Rectangle 96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0</a:t>
            </a:r>
            <a:endParaRPr lang="en-US" sz="2800"/>
          </a:p>
        </p:txBody>
      </p:sp>
      <p:sp>
        <p:nvSpPr>
          <p:cNvPr id="98" name="Rounded Rectangle 97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9</a:t>
            </a:r>
            <a:endParaRPr lang="en-US" sz="2800"/>
          </a:p>
        </p:txBody>
      </p:sp>
      <p:sp>
        <p:nvSpPr>
          <p:cNvPr id="99" name="Rounded Rectangle 98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8</a:t>
            </a:r>
            <a:endParaRPr lang="en-US" sz="2800"/>
          </a:p>
        </p:txBody>
      </p:sp>
      <p:sp>
        <p:nvSpPr>
          <p:cNvPr id="100" name="Rounded Rectangle 99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7</a:t>
            </a:r>
            <a:endParaRPr lang="en-US" sz="2800"/>
          </a:p>
        </p:txBody>
      </p:sp>
      <p:sp>
        <p:nvSpPr>
          <p:cNvPr id="101" name="Rounded Rectangle 100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6</a:t>
            </a:r>
            <a:endParaRPr lang="en-US" sz="2800"/>
          </a:p>
        </p:txBody>
      </p:sp>
      <p:sp>
        <p:nvSpPr>
          <p:cNvPr id="102" name="Rounded Rectangle 101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5</a:t>
            </a:r>
            <a:endParaRPr lang="en-US" sz="2800"/>
          </a:p>
        </p:txBody>
      </p:sp>
      <p:sp>
        <p:nvSpPr>
          <p:cNvPr id="103" name="Rounded Rectangle 102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4</a:t>
            </a:r>
            <a:endParaRPr lang="en-US" sz="2800"/>
          </a:p>
        </p:txBody>
      </p:sp>
      <p:sp>
        <p:nvSpPr>
          <p:cNvPr id="104" name="Rounded Rectangle 103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3</a:t>
            </a:r>
            <a:endParaRPr lang="en-US" sz="2800"/>
          </a:p>
        </p:txBody>
      </p:sp>
      <p:sp>
        <p:nvSpPr>
          <p:cNvPr id="105" name="Rounded Rectangle 104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2</a:t>
            </a:r>
            <a:endParaRPr lang="en-US" sz="2800"/>
          </a:p>
        </p:txBody>
      </p:sp>
      <p:sp>
        <p:nvSpPr>
          <p:cNvPr id="106" name="Rounded Rectangle 105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1</a:t>
            </a:r>
            <a:endParaRPr lang="en-US" sz="2800"/>
          </a:p>
        </p:txBody>
      </p:sp>
      <p:sp>
        <p:nvSpPr>
          <p:cNvPr id="107" name="Rounded Rectangle 106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0</a:t>
            </a:r>
            <a:endParaRPr lang="en-US" sz="2800"/>
          </a:p>
        </p:txBody>
      </p:sp>
      <p:sp>
        <p:nvSpPr>
          <p:cNvPr id="108" name="Rounded Rectangle 107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9</a:t>
            </a:r>
            <a:endParaRPr lang="en-US" sz="2800"/>
          </a:p>
        </p:txBody>
      </p:sp>
      <p:sp>
        <p:nvSpPr>
          <p:cNvPr id="109" name="Rounded Rectangle 108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8</a:t>
            </a:r>
            <a:endParaRPr lang="en-US" sz="2800"/>
          </a:p>
        </p:txBody>
      </p:sp>
      <p:sp>
        <p:nvSpPr>
          <p:cNvPr id="110" name="Rounded Rectangle 109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7</a:t>
            </a:r>
            <a:endParaRPr lang="en-US" sz="2800"/>
          </a:p>
        </p:txBody>
      </p:sp>
      <p:sp>
        <p:nvSpPr>
          <p:cNvPr id="111" name="Rounded Rectangle 110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6</a:t>
            </a:r>
            <a:endParaRPr lang="en-US" sz="2800"/>
          </a:p>
        </p:txBody>
      </p:sp>
      <p:sp>
        <p:nvSpPr>
          <p:cNvPr id="112" name="Rounded Rectangle 111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5</a:t>
            </a:r>
            <a:endParaRPr lang="en-US" sz="2800"/>
          </a:p>
        </p:txBody>
      </p:sp>
      <p:sp>
        <p:nvSpPr>
          <p:cNvPr id="113" name="Rounded Rectangle 112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4</a:t>
            </a:r>
            <a:endParaRPr lang="en-US" sz="2800"/>
          </a:p>
        </p:txBody>
      </p:sp>
      <p:sp>
        <p:nvSpPr>
          <p:cNvPr id="114" name="Rounded Rectangle 113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3</a:t>
            </a:r>
            <a:endParaRPr lang="en-US" sz="2800"/>
          </a:p>
        </p:txBody>
      </p:sp>
      <p:sp>
        <p:nvSpPr>
          <p:cNvPr id="115" name="Rounded Rectangle 114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2</a:t>
            </a:r>
            <a:endParaRPr lang="en-US" sz="2800"/>
          </a:p>
        </p:txBody>
      </p:sp>
      <p:sp>
        <p:nvSpPr>
          <p:cNvPr id="116" name="Rounded Rectangle 115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1</a:t>
            </a:r>
            <a:endParaRPr lang="en-US" sz="2800"/>
          </a:p>
        </p:txBody>
      </p:sp>
      <p:sp>
        <p:nvSpPr>
          <p:cNvPr id="117" name="Rounded Rectangle 116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0</a:t>
            </a:r>
            <a:endParaRPr lang="en-US" sz="2800"/>
          </a:p>
        </p:txBody>
      </p:sp>
      <p:sp>
        <p:nvSpPr>
          <p:cNvPr id="118" name="Rounded Rectangle 117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9</a:t>
            </a:r>
            <a:endParaRPr lang="en-US" sz="2800"/>
          </a:p>
        </p:txBody>
      </p:sp>
      <p:sp>
        <p:nvSpPr>
          <p:cNvPr id="119" name="Rounded Rectangle 118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8</a:t>
            </a:r>
            <a:endParaRPr lang="en-US" sz="2800"/>
          </a:p>
        </p:txBody>
      </p:sp>
      <p:sp>
        <p:nvSpPr>
          <p:cNvPr id="120" name="Rounded Rectangle 119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7</a:t>
            </a:r>
            <a:endParaRPr lang="en-US" sz="2800"/>
          </a:p>
        </p:txBody>
      </p:sp>
      <p:sp>
        <p:nvSpPr>
          <p:cNvPr id="121" name="Rounded Rectangle 120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6</a:t>
            </a:r>
            <a:endParaRPr lang="en-US" sz="2800"/>
          </a:p>
        </p:txBody>
      </p:sp>
      <p:sp>
        <p:nvSpPr>
          <p:cNvPr id="122" name="Rounded Rectangle 121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5</a:t>
            </a:r>
            <a:endParaRPr lang="en-US" sz="2800"/>
          </a:p>
        </p:txBody>
      </p:sp>
      <p:sp>
        <p:nvSpPr>
          <p:cNvPr id="123" name="Rounded Rectangle 122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4</a:t>
            </a:r>
            <a:endParaRPr lang="en-US" sz="2800"/>
          </a:p>
        </p:txBody>
      </p:sp>
      <p:sp>
        <p:nvSpPr>
          <p:cNvPr id="124" name="Rounded Rectangle 123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3</a:t>
            </a:r>
            <a:endParaRPr lang="en-US" sz="2800"/>
          </a:p>
        </p:txBody>
      </p:sp>
      <p:sp>
        <p:nvSpPr>
          <p:cNvPr id="125" name="Rounded Rectangle 124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2</a:t>
            </a:r>
            <a:endParaRPr lang="en-US" sz="2800"/>
          </a:p>
        </p:txBody>
      </p:sp>
      <p:sp>
        <p:nvSpPr>
          <p:cNvPr id="126" name="Rounded Rectangle 125"/>
          <p:cNvSpPr/>
          <p:nvPr/>
        </p:nvSpPr>
        <p:spPr>
          <a:xfrm>
            <a:off x="7160840" y="434679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:01</a:t>
            </a:r>
            <a:endParaRPr lang="en-US" sz="2800" dirty="0"/>
          </a:p>
        </p:txBody>
      </p:sp>
      <p:sp>
        <p:nvSpPr>
          <p:cNvPr id="127" name="Rounded Rectangle 126"/>
          <p:cNvSpPr/>
          <p:nvPr/>
        </p:nvSpPr>
        <p:spPr>
          <a:xfrm>
            <a:off x="6856040" y="4346798"/>
            <a:ext cx="16764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b="1" dirty="0" err="1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3200" b="1" dirty="0">
              <a:solidFill>
                <a:srgbClr val="00CC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9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1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3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6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7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8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9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1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2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3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4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5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6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2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3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5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6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7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8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9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2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3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5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6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7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8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9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2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3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50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60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70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80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90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610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620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640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650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60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670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680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690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710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720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740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750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60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770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780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790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810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820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840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850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860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870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880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890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910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920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940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950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960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970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980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990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395151" y="69886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11955" y="1419225"/>
            <a:ext cx="3914140" cy="783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alt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charset="0"/>
              </a:rPr>
              <a:t>LUYỆN TẬP</a:t>
            </a:r>
            <a:endParaRPr lang="vi-VN" alt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10Capture-removebg-preview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19250" y="698500"/>
            <a:ext cx="6226175" cy="4359910"/>
          </a:xfrm>
          <a:prstGeom prst="rect">
            <a:avLst/>
          </a:prstGeom>
        </p:spPr>
      </p:pic>
      <p:sp>
        <p:nvSpPr>
          <p:cNvPr id="3" name="Text Box 2"/>
          <p:cNvSpPr txBox="1"/>
          <p:nvPr/>
        </p:nvSpPr>
        <p:spPr>
          <a:xfrm>
            <a:off x="247650" y="52070"/>
            <a:ext cx="8697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800" b="1" dirty="0">
                <a:ln>
                  <a:solidFill>
                    <a:srgbClr val="0070C0"/>
                  </a:solidFill>
                </a:ln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TẬP CUỐI CHƯƠNG 4</a:t>
            </a:r>
            <a:endParaRPr lang="vi-VN" altLang="en-US" sz="2800" b="1">
              <a:ln>
                <a:solidFill>
                  <a:srgbClr val="0070C0"/>
                </a:solidFill>
              </a:ln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/>
          <p:nvPr/>
        </p:nvSpPr>
        <p:spPr>
          <a:xfrm>
            <a:off x="251460" y="770890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gk Tr86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2411730" y="1995170"/>
            <a:ext cx="431292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24D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hoạt động cá nhân làm bài 1, bài 2 Sgk Tr86 trong </a:t>
            </a:r>
            <a:r>
              <a:rPr lang="vi-VN" altLang="en-US" sz="2800">
                <a:solidFill>
                  <a:srgbClr val="F24D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>
                <a:solidFill>
                  <a:srgbClr val="F24D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út.</a:t>
            </a:r>
            <a:endParaRPr lang="en-US" altLang="en-US" sz="2800">
              <a:solidFill>
                <a:srgbClr val="F24D0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2628265" y="3307080"/>
            <a:ext cx="431292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800">
                <a:solidFill>
                  <a:srgbClr val="F24D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đó HS đổi bài chấm chéo. </a:t>
            </a:r>
          </a:p>
        </p:txBody>
      </p:sp>
      <p:sp>
        <p:nvSpPr>
          <p:cNvPr id="8" name="Text Box 7"/>
          <p:cNvSpPr txBox="1"/>
          <p:nvPr/>
        </p:nvSpPr>
        <p:spPr>
          <a:xfrm>
            <a:off x="251460" y="1221105"/>
            <a:ext cx="407543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rong những câu sau, em hãy chọn những câu đúng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51460" y="2139950"/>
            <a:ext cx="3751580" cy="952500"/>
            <a:chOff x="509" y="3483"/>
            <a:chExt cx="5908" cy="1500"/>
          </a:xfrm>
        </p:grpSpPr>
        <p:sp>
          <p:nvSpPr>
            <p:cNvPr id="10" name="Text Box 9"/>
            <p:cNvSpPr txBox="1"/>
            <p:nvPr/>
          </p:nvSpPr>
          <p:spPr>
            <a:xfrm>
              <a:off x="509" y="3483"/>
              <a:ext cx="5908" cy="15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ia Oz là tia phân giác của          khi:</a:t>
              </a:r>
            </a:p>
          </p:txBody>
        </p:sp>
        <p:graphicFrame>
          <p:nvGraphicFramePr>
            <p:cNvPr id="2" name="Object -2147482485"/>
            <p:cNvGraphicFramePr>
              <a:graphicFrameLocks noChangeAspect="1"/>
            </p:cNvGraphicFramePr>
            <p:nvPr/>
          </p:nvGraphicFramePr>
          <p:xfrm>
            <a:off x="1530" y="4018"/>
            <a:ext cx="1137" cy="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1" r:id="rId8" imgW="304800" imgH="254000" progId="Equation.DSMT4">
                    <p:embed/>
                  </p:oleObj>
                </mc:Choice>
                <mc:Fallback>
                  <p:oleObj r:id="rId8" imgW="304800" imgH="2540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30" y="4018"/>
                          <a:ext cx="1137" cy="9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323215" y="3051810"/>
            <a:ext cx="3751580" cy="612140"/>
            <a:chOff x="509" y="3412"/>
            <a:chExt cx="5908" cy="964"/>
          </a:xfrm>
        </p:grpSpPr>
        <p:sp>
          <p:nvSpPr>
            <p:cNvPr id="13" name="Text Box 12"/>
            <p:cNvSpPr txBox="1"/>
            <p:nvPr/>
          </p:nvSpPr>
          <p:spPr>
            <a:xfrm>
              <a:off x="509" y="3483"/>
              <a:ext cx="590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graphicFrame>
          <p:nvGraphicFramePr>
            <p:cNvPr id="14" name="Object -2147482485"/>
            <p:cNvGraphicFramePr>
              <a:graphicFrameLocks noChangeAspect="1"/>
            </p:cNvGraphicFramePr>
            <p:nvPr/>
          </p:nvGraphicFramePr>
          <p:xfrm>
            <a:off x="1190" y="3412"/>
            <a:ext cx="2653" cy="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" r:id="rId10" imgW="711200" imgH="254000" progId="Equation.DSMT4">
                    <p:embed/>
                  </p:oleObj>
                </mc:Choice>
                <mc:Fallback>
                  <p:oleObj r:id="rId10" imgW="711200" imgH="2540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90" y="3412"/>
                          <a:ext cx="2653" cy="9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323215" y="3580130"/>
            <a:ext cx="3751580" cy="612140"/>
            <a:chOff x="509" y="3393"/>
            <a:chExt cx="5908" cy="964"/>
          </a:xfrm>
        </p:grpSpPr>
        <p:sp>
          <p:nvSpPr>
            <p:cNvPr id="17" name="Text Box 16"/>
            <p:cNvSpPr txBox="1"/>
            <p:nvPr/>
          </p:nvSpPr>
          <p:spPr>
            <a:xfrm>
              <a:off x="509" y="3483"/>
              <a:ext cx="590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  <p:graphicFrame>
          <p:nvGraphicFramePr>
            <p:cNvPr id="18" name="Object -2147482485"/>
            <p:cNvGraphicFramePr>
              <a:graphicFrameLocks noChangeAspect="1"/>
            </p:cNvGraphicFramePr>
            <p:nvPr/>
          </p:nvGraphicFramePr>
          <p:xfrm>
            <a:off x="1190" y="3393"/>
            <a:ext cx="4072" cy="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3" r:id="rId12" imgW="1091565" imgH="254000" progId="Equation.DSMT4">
                    <p:embed/>
                  </p:oleObj>
                </mc:Choice>
                <mc:Fallback>
                  <p:oleObj r:id="rId12" imgW="1091565" imgH="2540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90" y="3393"/>
                          <a:ext cx="4072" cy="9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323215" y="4084955"/>
            <a:ext cx="3751580" cy="1040765"/>
            <a:chOff x="509" y="3056"/>
            <a:chExt cx="5908" cy="1639"/>
          </a:xfrm>
        </p:grpSpPr>
        <p:sp>
          <p:nvSpPr>
            <p:cNvPr id="25" name="Text Box 24"/>
            <p:cNvSpPr txBox="1"/>
            <p:nvPr/>
          </p:nvSpPr>
          <p:spPr>
            <a:xfrm>
              <a:off x="509" y="3483"/>
              <a:ext cx="590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)</a:t>
              </a:r>
            </a:p>
          </p:txBody>
        </p:sp>
        <p:graphicFrame>
          <p:nvGraphicFramePr>
            <p:cNvPr id="26" name="Object -2147482485"/>
            <p:cNvGraphicFramePr>
              <a:graphicFrameLocks noChangeAspect="1"/>
            </p:cNvGraphicFramePr>
            <p:nvPr/>
          </p:nvGraphicFramePr>
          <p:xfrm>
            <a:off x="1094" y="3056"/>
            <a:ext cx="4264" cy="1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r:id="rId14" imgW="1143000" imgH="431800" progId="Equation.DSMT4">
                    <p:embed/>
                  </p:oleObj>
                </mc:Choice>
                <mc:Fallback>
                  <p:oleObj r:id="rId14" imgW="1143000" imgH="4318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94" y="3056"/>
                          <a:ext cx="4264" cy="16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8" name="Straight Connector 27"/>
          <p:cNvCxnSpPr/>
          <p:nvPr/>
        </p:nvCxnSpPr>
        <p:spPr>
          <a:xfrm>
            <a:off x="4211955" y="1130935"/>
            <a:ext cx="0" cy="3888740"/>
          </a:xfrm>
          <a:prstGeom prst="line">
            <a:avLst/>
          </a:prstGeom>
          <a:ln w="28575" cmpd="sng">
            <a:solidFill>
              <a:srgbClr val="2B8313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 Box 28"/>
          <p:cNvSpPr txBox="1"/>
          <p:nvPr/>
        </p:nvSpPr>
        <p:spPr>
          <a:xfrm>
            <a:off x="4355465" y="824865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alt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gk Tr86</a:t>
            </a:r>
          </a:p>
        </p:txBody>
      </p:sp>
      <p:sp>
        <p:nvSpPr>
          <p:cNvPr id="30" name="Text Box 29"/>
          <p:cNvSpPr txBox="1"/>
          <p:nvPr/>
        </p:nvSpPr>
        <p:spPr>
          <a:xfrm>
            <a:off x="4355465" y="1275080"/>
            <a:ext cx="2425065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1, biết d // h. Hãy kể tên một số cặp góc bằng nhau có trong Hình 1.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60820" y="1792605"/>
            <a:ext cx="2597150" cy="3302000"/>
          </a:xfrm>
          <a:prstGeom prst="rect">
            <a:avLst/>
          </a:prstGeom>
        </p:spPr>
      </p:pic>
      <p:sp>
        <p:nvSpPr>
          <p:cNvPr id="21" name="Text Box 20"/>
          <p:cNvSpPr txBox="1"/>
          <p:nvPr/>
        </p:nvSpPr>
        <p:spPr>
          <a:xfrm>
            <a:off x="179705" y="424815"/>
            <a:ext cx="86512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vi-VN" altLang="en-US" sz="2800" dirty="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1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8244840" y="208280"/>
            <a:ext cx="706120" cy="706120"/>
          </a:xfrm>
          <a:prstGeom prst="rect">
            <a:avLst/>
          </a:prstGeom>
        </p:spPr>
      </p:pic>
      <p:sp>
        <p:nvSpPr>
          <p:cNvPr id="334" name="Rounded Rectangle 33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:0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5" name="Rounded Rectangle 33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6" name="Rounded Rectangle 33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7" name="Rounded Rectangle 33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8" name="Rounded Rectangle 33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9" name="Rounded Rectangle 33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0" name="Rounded Rectangle 33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1" name="Rounded Rectangle 34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2" name="Rounded Rectangle 34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3" name="Rounded Rectangle 34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4" name="Rounded Rectangle 34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5" name="Rounded Rectangle 34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6" name="Rounded Rectangle 34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7" name="Rounded Rectangle 34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8" name="Rounded Rectangle 34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9" name="Rounded Rectangle 34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0" name="Rounded Rectangle 34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1" name="Rounded Rectangle 35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2" name="Rounded Rectangle 35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3" name="Rounded Rectangle 35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4" name="Rounded Rectangle 35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5" name="Rounded Rectangle 35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6" name="Rounded Rectangle 35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7" name="Rounded Rectangle 35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8" name="Rounded Rectangle 35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9" name="Rounded Rectangle 35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0" name="Rounded Rectangle 35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1" name="Rounded Rectangle 36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2" name="Rounded Rectangle 36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3" name="Rounded Rectangle 36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4" name="Rounded Rectangle 36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5" name="Rounded Rectangle 36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6" name="Rounded Rectangle 36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7" name="Rounded Rectangle 36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8" name="Rounded Rectangle 36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9" name="Rounded Rectangle 36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0" name="Rounded Rectangle 36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1" name="Rounded Rectangle 37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2" name="Rounded Rectangle 37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3" name="Rounded Rectangle 37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4" name="Rounded Rectangle 37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5" name="Rounded Rectangle 37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6" name="Rounded Rectangle 37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7" name="Rounded Rectangle 37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8" name="Rounded Rectangle 37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9" name="Rounded Rectangle 37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0" name="Rounded Rectangle 37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1" name="Rounded Rectangle 38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2" name="Rounded Rectangle 38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3" name="Rounded Rectangle 38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4" name="Rounded Rectangle 38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5" name="Rounded Rectangle 38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6" name="Rounded Rectangle 38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7" name="Rounded Rectangle 38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8" name="Rounded Rectangle 38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9" name="Rounded Rectangle 38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0" name="Rounded Rectangle 38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1" name="Rounded Rectangle 39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2" name="Rounded Rectangle 39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3" name="Rounded Rectangle 39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4" name="Rounded Rectangle 39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5" name="Rounded Rectangle 39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6" name="Rounded Rectangle 39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7" name="Rounded Rectangle 39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8" name="Rounded Rectangle 39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9" name="Rounded Rectangle 39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0" name="Rounded Rectangle 39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1" name="Rounded Rectangle 40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2" name="Rounded Rectangle 40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3" name="Rounded Rectangle 40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4" name="Rounded Rectangle 40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5" name="Rounded Rectangle 40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6" name="Rounded Rectangle 40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7" name="Rounded Rectangle 40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8" name="Rounded Rectangle 40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9" name="Rounded Rectangle 40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0" name="Rounded Rectangle 40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1" name="Rounded Rectangle 41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2" name="Rounded Rectangle 41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3" name="Rounded Rectangle 41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4" name="Rounded Rectangle 41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5" name="Rounded Rectangle 41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6" name="Rounded Rectangle 41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7" name="Rounded Rectangle 41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8" name="Rounded Rectangle 41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9" name="Rounded Rectangle 41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0" name="Rounded Rectangle 41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1" name="Rounded Rectangle 42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2" name="Rounded Rectangle 42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3" name="Rounded Rectangle 42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4" name="Rounded Rectangle 42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5" name="Rounded Rectangle 42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6" name="Rounded Rectangle 42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7" name="Rounded Rectangle 42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8" name="Rounded Rectangle 42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9" name="Rounded Rectangle 42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" name="Rounded Rectangle 42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1" name="Rounded Rectangle 43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2" name="Rounded Rectangle 43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3" name="Rounded Rectangle 43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4" name="Rounded Rectangle 43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5" name="Rounded Rectangle 43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6" name="Rounded Rectangle 43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7" name="Rounded Rectangle 43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8" name="Rounded Rectangle 43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9" name="Rounded Rectangle 43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0" name="Rounded Rectangle 43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1" name="Rounded Rectangle 44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2" name="Rounded Rectangle 44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3" name="Rounded Rectangle 44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4" name="Rounded Rectangle 44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5" name="Rounded Rectangle 44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6" name="Rounded Rectangle 44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7" name="Rounded Rectangle 44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8" name="Rounded Rectangle 44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9" name="Rounded Rectangle 44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0" name="Rounded Rectangle 44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" name="Rounded Rectangle 45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2" name="Rounded Rectangle 45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3" name="Rounded Rectangle 45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4" name="Rounded Rectangle 45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5" name="Rounded Rectangle 45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6" name="Rounded Rectangle 45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7" name="Rounded Rectangle 45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8" name="Rounded Rectangle 45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9" name="Rounded Rectangle 45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0" name="Rounded Rectangle 45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1" name="Rounded Rectangle 46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2" name="Rounded Rectangle 46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3" name="Rounded Rectangle 46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4" name="Rounded Rectangle 46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5" name="Rounded Rectangle 46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6" name="Rounded Rectangle 46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7" name="Rounded Rectangle 46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8" name="Rounded Rectangle 46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9" name="Rounded Rectangle 46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0" name="Rounded Rectangle 46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1" name="Rounded Rectangle 47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2" name="Rounded Rectangle 47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3" name="Rounded Rectangle 47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4" name="Rounded Rectangle 47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5" name="Rounded Rectangle 47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6" name="Rounded Rectangle 47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7" name="Rounded Rectangle 47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8" name="Rounded Rectangle 47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9" name="Rounded Rectangle 47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0" name="Rounded Rectangle 47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1" name="Rounded Rectangle 48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2" name="Rounded Rectangle 48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3" name="Rounded Rectangle 48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4" name="Rounded Rectangle 48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5" name="Rounded Rectangle 48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6" name="Rounded Rectangle 48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7" name="Rounded Rectangle 48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8" name="Rounded Rectangle 48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9" name="Rounded Rectangle 48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0" name="Rounded Rectangle 48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1" name="Rounded Rectangle 49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2" name="Rounded Rectangle 49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3" name="Rounded Rectangle 49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4" name="Rounded Rectangle 49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5" name="Rounded Rectangle 49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6" name="Rounded Rectangle 49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7" name="Rounded Rectangle 49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8" name="Rounded Rectangle 49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9" name="Rounded Rectangle 49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0" name="Rounded Rectangle 49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1" name="Rounded Rectangle 50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2" name="Rounded Rectangle 50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3" name="Rounded Rectangle 50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4" name="Rounded Rectangle 50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5" name="Rounded Rectangle 50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6" name="Rounded Rectangle 50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7" name="Rounded Rectangle 50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8" name="Rounded Rectangle 50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9" name="Rounded Rectangle 50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0" name="Rounded Rectangle 50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1" name="Rounded Rectangle 51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2" name="Rounded Rectangle 51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3" name="Rounded Rectangle 51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4" name="Rounded Rectangle 51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5" name="Rounded Rectangle 51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6" name="Rounded Rectangle 51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7" name="Rounded Rectangle 51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8" name="Rounded Rectangle 51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9" name="Rounded Rectangle 51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0" name="Rounded Rectangle 51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1" name="Rounded Rectangle 52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2" name="Rounded Rectangle 52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3" name="Rounded Rectangle 52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4" name="Rounded Rectangle 52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5" name="Rounded Rectangle 52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6" name="Rounded Rectangle 52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7" name="Rounded Rectangle 52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8" name="Rounded Rectangle 52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9" name="Rounded Rectangle 52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0" name="Rounded Rectangle 52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1" name="Rounded Rectangle 53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" name="Rounded Rectangle 53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3" name="Rounded Rectangle 53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4" name="Rounded Rectangle 53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5" name="Rounded Rectangle 53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6" name="Rounded Rectangle 53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7" name="Rounded Rectangle 53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8" name="Rounded Rectangle 53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9" name="Rounded Rectangle 53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0" name="Rounded Rectangle 53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1" name="Rounded Rectangle 54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2" name="Rounded Rectangle 54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3" name="Rounded Rectangle 54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4" name="Rounded Rectangle 54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5" name="Rounded Rectangle 54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6" name="Rounded Rectangle 54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7" name="Rounded Rectangle 54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8" name="Rounded Rectangle 54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9" name="Rounded Rectangle 54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0" name="Rounded Rectangle 54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1" name="Rounded Rectangle 55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2" name="Rounded Rectangle 55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3" name="Rounded Rectangle 55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4" name="Rounded Rectangle 55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5" name="Rounded Rectangle 55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6" name="Rounded Rectangle 55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7" name="Rounded Rectangle 55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8" name="Rounded Rectangle 55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9" name="Rounded Rectangle 55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0" name="Rounded Rectangle 55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1" name="Rounded Rectangle 56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2" name="Rounded Rectangle 56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3" name="Rounded Rectangle 56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4" name="Rounded Rectangle 56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5" name="Rounded Rectangle 56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6" name="Rounded Rectangle 56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7" name="Rounded Rectangle 56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8" name="Rounded Rectangle 56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9" name="Rounded Rectangle 56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0" name="Rounded Rectangle 56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1" name="Rounded Rectangle 57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" name="Rounded Rectangle 57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" name="Rounded Rectangle 57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4" name="Rounded Rectangle 57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5" name="Rounded Rectangle 57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6" name="Rounded Rectangle 57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7" name="Rounded Rectangle 57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8" name="Rounded Rectangle 57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9" name="Rounded Rectangle 57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0" name="Rounded Rectangle 57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1" name="Rounded Rectangle 58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2" name="Rounded Rectangle 58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" name="Rounded Rectangle 58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4" name="Rounded Rectangle 58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5" name="Rounded Rectangle 58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6" name="Rounded Rectangle 58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7" name="Rounded Rectangle 58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8" name="Rounded Rectangle 58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9" name="Rounded Rectangle 58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0" name="Rounded Rectangle 58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1" name="Rounded Rectangle 59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2" name="Rounded Rectangle 59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3" name="Rounded Rectangle 59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" name="Rounded Rectangle 59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5" name="Rounded Rectangle 59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6" name="Rounded Rectangle 59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7" name="Rounded Rectangle 59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8" name="Rounded Rectangle 59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9" name="Rounded Rectangle 59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0" name="Rounded Rectangle 59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1" name="Rounded Rectangle 60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2" name="Rounded Rectangle 60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3" name="Rounded Rectangle 60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" name="Rounded Rectangle 60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5" name="Rounded Rectangle 60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6" name="Rounded Rectangle 60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7" name="Rounded Rectangle 60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8" name="Rounded Rectangle 60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9" name="Rounded Rectangle 60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0" name="Rounded Rectangle 60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1" name="Rounded Rectangle 61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2" name="Rounded Rectangle 61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3" name="Rounded Rectangle 61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4" name="Rounded Rectangle 61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5" name="Rounded Rectangle 61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6" name="Rounded Rectangle 61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7" name="Rounded Rectangle 61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8" name="Rounded Rectangle 61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9" name="Rounded Rectangle 61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0" name="Rounded Rectangle 61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1" name="Rounded Rectangle 62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2" name="Rounded Rectangle 62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3" name="Rounded Rectangle 62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4" name="Rounded Rectangle 62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5" name="Rounded Rectangle 624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6" name="Rounded Rectangle 625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7" name="Rounded Rectangle 626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8" name="Rounded Rectangle 627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9" name="Rounded Rectangle 628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0" name="Rounded Rectangle 629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1" name="Rounded Rectangle 630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2" name="Rounded Rectangle 631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3" name="Rounded Rectangle 632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4" name="Rounded Rectangle 633"/>
          <p:cNvSpPr/>
          <p:nvPr/>
        </p:nvSpPr>
        <p:spPr>
          <a:xfrm>
            <a:off x="7296472" y="1143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0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5" name="Oval 634"/>
          <p:cNvSpPr/>
          <p:nvPr/>
        </p:nvSpPr>
        <p:spPr>
          <a:xfrm>
            <a:off x="6991672" y="914400"/>
            <a:ext cx="1828800" cy="99060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 </a:t>
            </a:r>
            <a:r>
              <a:rPr kumimoji="0" 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ÚT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5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6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6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45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5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65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5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85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95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5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35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55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75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85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9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0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1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2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3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4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5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6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8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29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0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32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33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34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35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36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37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38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39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40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41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42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43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44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45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46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47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48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49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05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15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25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35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545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55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565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75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85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595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605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615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625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635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645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655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665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675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685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695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705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715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725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735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745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755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765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775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785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795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805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815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825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835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845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855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865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875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885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895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905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915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925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935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945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955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965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975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985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995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065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075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085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095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105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9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7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9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140500"/>
                            </p:stCondLst>
                            <p:childTnLst>
                              <p:par>
                                <p:cTn id="5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141500"/>
                            </p:stCondLst>
                            <p:childTnLst>
                              <p:par>
                                <p:cTn id="5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142500"/>
                            </p:stCondLst>
                            <p:childTnLst>
                              <p:par>
                                <p:cTn id="5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143500"/>
                            </p:stCondLst>
                            <p:childTnLst>
                              <p:par>
                                <p:cTn id="5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144500"/>
                            </p:stCondLst>
                            <p:childTnLst>
                              <p:par>
                                <p:cTn id="5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145500"/>
                            </p:stCondLst>
                            <p:childTnLst>
                              <p:par>
                                <p:cTn id="5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9" fill="hold">
                            <p:stCondLst>
                              <p:cond delay="146500"/>
                            </p:stCondLst>
                            <p:childTnLst>
                              <p:par>
                                <p:cTn id="5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147500"/>
                            </p:stCondLst>
                            <p:childTnLst>
                              <p:par>
                                <p:cTn id="5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148500"/>
                            </p:stCondLst>
                            <p:childTnLst>
                              <p:par>
                                <p:cTn id="5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149500"/>
                            </p:stCondLst>
                            <p:childTnLst>
                              <p:par>
                                <p:cTn id="5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150500"/>
                            </p:stCondLst>
                            <p:childTnLst>
                              <p:par>
                                <p:cTn id="5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7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8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4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7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0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6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9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2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5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8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1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4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7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0" fill="hold">
                            <p:stCondLst>
                              <p:cond delay="173500"/>
                            </p:stCondLst>
                            <p:childTnLst>
                              <p:par>
                                <p:cTn id="6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3" fill="hold">
                            <p:stCondLst>
                              <p:cond delay="174500"/>
                            </p:stCondLst>
                            <p:childTnLst>
                              <p:par>
                                <p:cTn id="6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6" fill="hold">
                            <p:stCondLst>
                              <p:cond delay="175500"/>
                            </p:stCondLst>
                            <p:childTnLst>
                              <p:par>
                                <p:cTn id="6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9" fill="hold">
                            <p:stCondLst>
                              <p:cond delay="176500"/>
                            </p:stCondLst>
                            <p:childTnLst>
                              <p:par>
                                <p:cTn id="6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2" fill="hold">
                            <p:stCondLst>
                              <p:cond delay="177500"/>
                            </p:stCondLst>
                            <p:childTnLst>
                              <p:par>
                                <p:cTn id="6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5" fill="hold">
                            <p:stCondLst>
                              <p:cond delay="178500"/>
                            </p:stCondLst>
                            <p:childTnLst>
                              <p:par>
                                <p:cTn id="6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8" fill="hold">
                            <p:stCondLst>
                              <p:cond delay="179500"/>
                            </p:stCondLst>
                            <p:childTnLst>
                              <p:par>
                                <p:cTn id="6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1" fill="hold">
                            <p:stCondLst>
                              <p:cond delay="180500"/>
                            </p:stCondLst>
                            <p:childTnLst>
                              <p:par>
                                <p:cTn id="6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4" fill="hold">
                            <p:stCondLst>
                              <p:cond delay="181500"/>
                            </p:stCondLst>
                            <p:childTnLst>
                              <p:par>
                                <p:cTn id="6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7" fill="hold">
                            <p:stCondLst>
                              <p:cond delay="182500"/>
                            </p:stCondLst>
                            <p:childTnLst>
                              <p:par>
                                <p:cTn id="6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0" fill="hold">
                            <p:stCondLst>
                              <p:cond delay="183500"/>
                            </p:stCondLst>
                            <p:childTnLst>
                              <p:par>
                                <p:cTn id="6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3" fill="hold">
                            <p:stCondLst>
                              <p:cond delay="184500"/>
                            </p:stCondLst>
                            <p:childTnLst>
                              <p:par>
                                <p:cTn id="6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6" fill="hold">
                            <p:stCondLst>
                              <p:cond delay="185500"/>
                            </p:stCondLst>
                            <p:childTnLst>
                              <p:par>
                                <p:cTn id="6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9" fill="hold">
                            <p:stCondLst>
                              <p:cond delay="186500"/>
                            </p:stCondLst>
                            <p:childTnLst>
                              <p:par>
                                <p:cTn id="6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2" fill="hold">
                            <p:stCondLst>
                              <p:cond delay="187500"/>
                            </p:stCondLst>
                            <p:childTnLst>
                              <p:par>
                                <p:cTn id="6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5" fill="hold">
                            <p:stCondLst>
                              <p:cond delay="188500"/>
                            </p:stCondLst>
                            <p:childTnLst>
                              <p:par>
                                <p:cTn id="6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8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1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4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7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0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3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6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9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2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5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8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1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4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7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0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3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6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9" fill="hold">
                            <p:stCondLst>
                              <p:cond delay="206500"/>
                            </p:stCondLst>
                            <p:childTnLst>
                              <p:par>
                                <p:cTn id="7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2" fill="hold">
                            <p:stCondLst>
                              <p:cond delay="207500"/>
                            </p:stCondLst>
                            <p:childTnLst>
                              <p:par>
                                <p:cTn id="7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5" fill="hold">
                            <p:stCondLst>
                              <p:cond delay="208500"/>
                            </p:stCondLst>
                            <p:childTnLst>
                              <p:par>
                                <p:cTn id="7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8" fill="hold">
                            <p:stCondLst>
                              <p:cond delay="209500"/>
                            </p:stCondLst>
                            <p:childTnLst>
                              <p:par>
                                <p:cTn id="7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1" fill="hold">
                            <p:stCondLst>
                              <p:cond delay="210500"/>
                            </p:stCondLst>
                            <p:childTnLst>
                              <p:par>
                                <p:cTn id="7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4" fill="hold">
                            <p:stCondLst>
                              <p:cond delay="211500"/>
                            </p:stCondLst>
                            <p:childTnLst>
                              <p:par>
                                <p:cTn id="7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7" fill="hold">
                            <p:stCondLst>
                              <p:cond delay="212500"/>
                            </p:stCondLst>
                            <p:childTnLst>
                              <p:par>
                                <p:cTn id="7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0" fill="hold">
                            <p:stCondLst>
                              <p:cond delay="213500"/>
                            </p:stCondLst>
                            <p:childTnLst>
                              <p:par>
                                <p:cTn id="7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3" fill="hold">
                            <p:stCondLst>
                              <p:cond delay="214500"/>
                            </p:stCondLst>
                            <p:childTnLst>
                              <p:par>
                                <p:cTn id="7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6" fill="hold">
                            <p:stCondLst>
                              <p:cond delay="215500"/>
                            </p:stCondLst>
                            <p:childTnLst>
                              <p:par>
                                <p:cTn id="7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9" fill="hold">
                            <p:stCondLst>
                              <p:cond delay="216500"/>
                            </p:stCondLst>
                            <p:childTnLst>
                              <p:par>
                                <p:cTn id="7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2" fill="hold">
                            <p:stCondLst>
                              <p:cond delay="217500"/>
                            </p:stCondLst>
                            <p:childTnLst>
                              <p:par>
                                <p:cTn id="7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5" fill="hold">
                            <p:stCondLst>
                              <p:cond delay="218500"/>
                            </p:stCondLst>
                            <p:childTnLst>
                              <p:par>
                                <p:cTn id="7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8" fill="hold">
                            <p:stCondLst>
                              <p:cond delay="219500"/>
                            </p:stCondLst>
                            <p:childTnLst>
                              <p:par>
                                <p:cTn id="7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1" fill="hold">
                            <p:stCondLst>
                              <p:cond delay="220500"/>
                            </p:stCondLst>
                            <p:childTnLst>
                              <p:par>
                                <p:cTn id="7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4" fill="hold">
                            <p:stCondLst>
                              <p:cond delay="221500"/>
                            </p:stCondLst>
                            <p:childTnLst>
                              <p:par>
                                <p:cTn id="7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7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0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3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6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9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2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5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8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1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4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7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0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3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6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9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2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5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8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1" fill="hold">
                            <p:stCondLst>
                              <p:cond delay="240500"/>
                            </p:stCondLst>
                            <p:childTnLst>
                              <p:par>
                                <p:cTn id="8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4" fill="hold">
                            <p:stCondLst>
                              <p:cond delay="241500"/>
                            </p:stCondLst>
                            <p:childTnLst>
                              <p:par>
                                <p:cTn id="8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7" fill="hold">
                            <p:stCondLst>
                              <p:cond delay="242500"/>
                            </p:stCondLst>
                            <p:childTnLst>
                              <p:par>
                                <p:cTn id="8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0" fill="hold">
                            <p:stCondLst>
                              <p:cond delay="243500"/>
                            </p:stCondLst>
                            <p:childTnLst>
                              <p:par>
                                <p:cTn id="8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3" fill="hold">
                            <p:stCondLst>
                              <p:cond delay="244500"/>
                            </p:stCondLst>
                            <p:childTnLst>
                              <p:par>
                                <p:cTn id="8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6" fill="hold">
                            <p:stCondLst>
                              <p:cond delay="245500"/>
                            </p:stCondLst>
                            <p:childTnLst>
                              <p:par>
                                <p:cTn id="8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9" fill="hold">
                            <p:stCondLst>
                              <p:cond delay="246500"/>
                            </p:stCondLst>
                            <p:childTnLst>
                              <p:par>
                                <p:cTn id="8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2" fill="hold">
                            <p:stCondLst>
                              <p:cond delay="247500"/>
                            </p:stCondLst>
                            <p:childTnLst>
                              <p:par>
                                <p:cTn id="8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5" fill="hold">
                            <p:stCondLst>
                              <p:cond delay="248500"/>
                            </p:stCondLst>
                            <p:childTnLst>
                              <p:par>
                                <p:cTn id="8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8" fill="hold">
                            <p:stCondLst>
                              <p:cond delay="249500"/>
                            </p:stCondLst>
                            <p:childTnLst>
                              <p:par>
                                <p:cTn id="8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1" fill="hold">
                            <p:stCondLst>
                              <p:cond delay="250500"/>
                            </p:stCondLst>
                            <p:childTnLst>
                              <p:par>
                                <p:cTn id="8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4" fill="hold">
                            <p:stCondLst>
                              <p:cond delay="251500"/>
                            </p:stCondLst>
                            <p:childTnLst>
                              <p:par>
                                <p:cTn id="8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7" fill="hold">
                            <p:stCondLst>
                              <p:cond delay="252500"/>
                            </p:stCondLst>
                            <p:childTnLst>
                              <p:par>
                                <p:cTn id="8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0" fill="hold">
                            <p:stCondLst>
                              <p:cond delay="253500"/>
                            </p:stCondLst>
                            <p:childTnLst>
                              <p:par>
                                <p:cTn id="8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3" fill="hold">
                            <p:stCondLst>
                              <p:cond delay="254500"/>
                            </p:stCondLst>
                            <p:childTnLst>
                              <p:par>
                                <p:cTn id="8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6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9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2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5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8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1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4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7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0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3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6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9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2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5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8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1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4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7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0" fill="hold">
                            <p:stCondLst>
                              <p:cond delay="273500"/>
                            </p:stCondLst>
                            <p:childTnLst>
                              <p:par>
                                <p:cTn id="9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3" fill="hold">
                            <p:stCondLst>
                              <p:cond delay="274500"/>
                            </p:stCondLst>
                            <p:childTnLst>
                              <p:par>
                                <p:cTn id="9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6" fill="hold">
                            <p:stCondLst>
                              <p:cond delay="275500"/>
                            </p:stCondLst>
                            <p:childTnLst>
                              <p:par>
                                <p:cTn id="9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9" fill="hold">
                            <p:stCondLst>
                              <p:cond delay="276500"/>
                            </p:stCondLst>
                            <p:childTnLst>
                              <p:par>
                                <p:cTn id="9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2" fill="hold">
                            <p:stCondLst>
                              <p:cond delay="277500"/>
                            </p:stCondLst>
                            <p:childTnLst>
                              <p:par>
                                <p:cTn id="9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5" fill="hold">
                            <p:stCondLst>
                              <p:cond delay="278500"/>
                            </p:stCondLst>
                            <p:childTnLst>
                              <p:par>
                                <p:cTn id="9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8" fill="hold">
                            <p:stCondLst>
                              <p:cond delay="279500"/>
                            </p:stCondLst>
                            <p:childTnLst>
                              <p:par>
                                <p:cTn id="9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1" fill="hold">
                            <p:stCondLst>
                              <p:cond delay="280500"/>
                            </p:stCondLst>
                            <p:childTnLst>
                              <p:par>
                                <p:cTn id="9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4" fill="hold">
                            <p:stCondLst>
                              <p:cond delay="281500"/>
                            </p:stCondLst>
                            <p:childTnLst>
                              <p:par>
                                <p:cTn id="9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7" fill="hold">
                            <p:stCondLst>
                              <p:cond delay="282500"/>
                            </p:stCondLst>
                            <p:childTnLst>
                              <p:par>
                                <p:cTn id="9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0" fill="hold">
                            <p:stCondLst>
                              <p:cond delay="283500"/>
                            </p:stCondLst>
                            <p:childTnLst>
                              <p:par>
                                <p:cTn id="9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3" fill="hold">
                            <p:stCondLst>
                              <p:cond delay="284500"/>
                            </p:stCondLst>
                            <p:childTnLst>
                              <p:par>
                                <p:cTn id="9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6" fill="hold">
                            <p:stCondLst>
                              <p:cond delay="285500"/>
                            </p:stCondLst>
                            <p:childTnLst>
                              <p:par>
                                <p:cTn id="9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9" fill="hold">
                            <p:stCondLst>
                              <p:cond delay="286500"/>
                            </p:stCondLst>
                            <p:childTnLst>
                              <p:par>
                                <p:cTn id="9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2" fill="hold">
                            <p:stCondLst>
                              <p:cond delay="287500"/>
                            </p:stCondLst>
                            <p:childTnLst>
                              <p:par>
                                <p:cTn id="9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5" fill="hold">
                            <p:stCondLst>
                              <p:cond delay="288500"/>
                            </p:stCondLst>
                            <p:childTnLst>
                              <p:par>
                                <p:cTn id="9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8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1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4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7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0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3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6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9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2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5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8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1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5"/>
                  </p:tgtEl>
                </p:cond>
              </p:nextCondLst>
            </p:seq>
          </p:childTnLst>
        </p:cTn>
      </p:par>
    </p:tnLst>
    <p:bldLst>
      <p:bldP spid="9" grpId="0"/>
      <p:bldP spid="6" grpId="0"/>
      <p:bldP spid="6" grpId="1"/>
      <p:bldP spid="7" grpId="0"/>
      <p:bldP spid="7" grpId="1"/>
      <p:bldP spid="8" grpId="0"/>
      <p:bldP spid="29" grpId="0"/>
      <p:bldP spid="30" grpId="0"/>
      <p:bldP spid="21" grpId="0"/>
      <p:bldP spid="334" grpId="0" animBg="1"/>
      <p:bldP spid="335" grpId="0" animBg="1"/>
      <p:bldP spid="336" grpId="0" animBg="1"/>
      <p:bldP spid="337" grpId="0" animBg="1"/>
      <p:bldP spid="338" grpId="0" animBg="1"/>
      <p:bldP spid="339" grpId="0" animBg="1"/>
      <p:bldP spid="340" grpId="0" animBg="1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 animBg="1"/>
      <p:bldP spid="357" grpId="0" animBg="1"/>
      <p:bldP spid="358" grpId="0" animBg="1"/>
      <p:bldP spid="359" grpId="0" animBg="1"/>
      <p:bldP spid="360" grpId="0" animBg="1"/>
      <p:bldP spid="361" grpId="0" animBg="1"/>
      <p:bldP spid="362" grpId="0" animBg="1"/>
      <p:bldP spid="363" grpId="0" animBg="1"/>
      <p:bldP spid="364" grpId="0" animBg="1"/>
      <p:bldP spid="365" grpId="0" animBg="1"/>
      <p:bldP spid="366" grpId="0" animBg="1"/>
      <p:bldP spid="367" grpId="0" animBg="1"/>
      <p:bldP spid="368" grpId="0" animBg="1"/>
      <p:bldP spid="369" grpId="0" animBg="1"/>
      <p:bldP spid="370" grpId="0" animBg="1"/>
      <p:bldP spid="371" grpId="0" animBg="1"/>
      <p:bldP spid="372" grpId="0" animBg="1"/>
      <p:bldP spid="373" grpId="0" animBg="1"/>
      <p:bldP spid="374" grpId="0" animBg="1"/>
      <p:bldP spid="375" grpId="0" animBg="1"/>
      <p:bldP spid="376" grpId="0" animBg="1"/>
      <p:bldP spid="377" grpId="0" animBg="1"/>
      <p:bldP spid="378" grpId="0" animBg="1"/>
      <p:bldP spid="379" grpId="0" animBg="1"/>
      <p:bldP spid="380" grpId="0" animBg="1"/>
      <p:bldP spid="381" grpId="0" animBg="1"/>
      <p:bldP spid="382" grpId="0" animBg="1"/>
      <p:bldP spid="383" grpId="0" animBg="1"/>
      <p:bldP spid="384" grpId="0" animBg="1"/>
      <p:bldP spid="385" grpId="0" animBg="1"/>
      <p:bldP spid="386" grpId="0" animBg="1"/>
      <p:bldP spid="387" grpId="0" animBg="1"/>
      <p:bldP spid="388" grpId="0" animBg="1"/>
      <p:bldP spid="389" grpId="0" animBg="1"/>
      <p:bldP spid="390" grpId="0" animBg="1"/>
      <p:bldP spid="391" grpId="0" animBg="1"/>
      <p:bldP spid="392" grpId="0" animBg="1"/>
      <p:bldP spid="393" grpId="0" animBg="1"/>
      <p:bldP spid="394" grpId="0" animBg="1"/>
      <p:bldP spid="395" grpId="0" animBg="1"/>
      <p:bldP spid="396" grpId="0" animBg="1"/>
      <p:bldP spid="397" grpId="0" animBg="1"/>
      <p:bldP spid="398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07" grpId="0" animBg="1"/>
      <p:bldP spid="408" grpId="0" animBg="1"/>
      <p:bldP spid="409" grpId="0" animBg="1"/>
      <p:bldP spid="410" grpId="0" animBg="1"/>
      <p:bldP spid="411" grpId="0" animBg="1"/>
      <p:bldP spid="412" grpId="0" animBg="1"/>
      <p:bldP spid="413" grpId="0" animBg="1"/>
      <p:bldP spid="414" grpId="0" animBg="1"/>
      <p:bldP spid="415" grpId="0" animBg="1"/>
      <p:bldP spid="416" grpId="0" animBg="1"/>
      <p:bldP spid="417" grpId="0" animBg="1"/>
      <p:bldP spid="418" grpId="0" animBg="1"/>
      <p:bldP spid="419" grpId="0" animBg="1"/>
      <p:bldP spid="420" grpId="0" animBg="1"/>
      <p:bldP spid="421" grpId="0" animBg="1"/>
      <p:bldP spid="422" grpId="0" animBg="1"/>
      <p:bldP spid="423" grpId="0" animBg="1"/>
      <p:bldP spid="424" grpId="0" animBg="1"/>
      <p:bldP spid="425" grpId="0" animBg="1"/>
      <p:bldP spid="426" grpId="0" animBg="1"/>
      <p:bldP spid="427" grpId="0" animBg="1"/>
      <p:bldP spid="428" grpId="0" animBg="1"/>
      <p:bldP spid="429" grpId="0" animBg="1"/>
      <p:bldP spid="430" grpId="0" animBg="1"/>
      <p:bldP spid="431" grpId="0" animBg="1"/>
      <p:bldP spid="432" grpId="0" animBg="1"/>
      <p:bldP spid="433" grpId="0" animBg="1"/>
      <p:bldP spid="434" grpId="0" animBg="1"/>
      <p:bldP spid="435" grpId="0" animBg="1"/>
      <p:bldP spid="436" grpId="0" animBg="1"/>
      <p:bldP spid="437" grpId="0" animBg="1"/>
      <p:bldP spid="438" grpId="0" animBg="1"/>
      <p:bldP spid="439" grpId="0" animBg="1"/>
      <p:bldP spid="440" grpId="0" animBg="1"/>
      <p:bldP spid="441" grpId="0" animBg="1"/>
      <p:bldP spid="442" grpId="0" animBg="1"/>
      <p:bldP spid="443" grpId="0" animBg="1"/>
      <p:bldP spid="444" grpId="0" animBg="1"/>
      <p:bldP spid="445" grpId="0" animBg="1"/>
      <p:bldP spid="446" grpId="0" animBg="1"/>
      <p:bldP spid="447" grpId="0" animBg="1"/>
      <p:bldP spid="448" grpId="0" animBg="1"/>
      <p:bldP spid="449" grpId="0" animBg="1"/>
      <p:bldP spid="450" grpId="0" animBg="1"/>
      <p:bldP spid="451" grpId="0" animBg="1"/>
      <p:bldP spid="452" grpId="0" animBg="1"/>
      <p:bldP spid="453" grpId="0" animBg="1"/>
      <p:bldP spid="454" grpId="0" animBg="1"/>
      <p:bldP spid="455" grpId="0" animBg="1"/>
      <p:bldP spid="456" grpId="0" animBg="1"/>
      <p:bldP spid="457" grpId="0" animBg="1"/>
      <p:bldP spid="458" grpId="0" animBg="1"/>
      <p:bldP spid="459" grpId="0" animBg="1"/>
      <p:bldP spid="460" grpId="0" animBg="1"/>
      <p:bldP spid="461" grpId="0" animBg="1"/>
      <p:bldP spid="462" grpId="0" animBg="1"/>
      <p:bldP spid="463" grpId="0" animBg="1"/>
      <p:bldP spid="464" grpId="0" animBg="1"/>
      <p:bldP spid="465" grpId="0" animBg="1"/>
      <p:bldP spid="466" grpId="0" animBg="1"/>
      <p:bldP spid="467" grpId="0" animBg="1"/>
      <p:bldP spid="468" grpId="0" animBg="1"/>
      <p:bldP spid="469" grpId="0" animBg="1"/>
      <p:bldP spid="470" grpId="0" animBg="1"/>
      <p:bldP spid="471" grpId="0" animBg="1"/>
      <p:bldP spid="472" grpId="0" animBg="1"/>
      <p:bldP spid="473" grpId="0" animBg="1"/>
      <p:bldP spid="474" grpId="0" animBg="1"/>
      <p:bldP spid="475" grpId="0" animBg="1"/>
      <p:bldP spid="476" grpId="0" animBg="1"/>
      <p:bldP spid="477" grpId="0" animBg="1"/>
      <p:bldP spid="478" grpId="0" animBg="1"/>
      <p:bldP spid="479" grpId="0" animBg="1"/>
      <p:bldP spid="480" grpId="0" animBg="1"/>
      <p:bldP spid="481" grpId="0" animBg="1"/>
      <p:bldP spid="482" grpId="0" animBg="1"/>
      <p:bldP spid="483" grpId="0" animBg="1"/>
      <p:bldP spid="484" grpId="0" animBg="1"/>
      <p:bldP spid="485" grpId="0" animBg="1"/>
      <p:bldP spid="486" grpId="0" animBg="1"/>
      <p:bldP spid="487" grpId="0" animBg="1"/>
      <p:bldP spid="488" grpId="0" animBg="1"/>
      <p:bldP spid="489" grpId="0" animBg="1"/>
      <p:bldP spid="490" grpId="0" animBg="1"/>
      <p:bldP spid="491" grpId="0" animBg="1"/>
      <p:bldP spid="492" grpId="0" animBg="1"/>
      <p:bldP spid="493" grpId="0" animBg="1"/>
      <p:bldP spid="494" grpId="0" animBg="1"/>
      <p:bldP spid="495" grpId="0" animBg="1"/>
      <p:bldP spid="496" grpId="0" animBg="1"/>
      <p:bldP spid="497" grpId="0" animBg="1"/>
      <p:bldP spid="498" grpId="0" animBg="1"/>
      <p:bldP spid="499" grpId="0" animBg="1"/>
      <p:bldP spid="500" grpId="0" animBg="1"/>
      <p:bldP spid="501" grpId="0" animBg="1"/>
      <p:bldP spid="502" grpId="0" animBg="1"/>
      <p:bldP spid="503" grpId="0" animBg="1"/>
      <p:bldP spid="504" grpId="0" animBg="1"/>
      <p:bldP spid="505" grpId="0" animBg="1"/>
      <p:bldP spid="506" grpId="0" animBg="1"/>
      <p:bldP spid="507" grpId="0" animBg="1"/>
      <p:bldP spid="508" grpId="0" animBg="1"/>
      <p:bldP spid="509" grpId="0" animBg="1"/>
      <p:bldP spid="510" grpId="0" animBg="1"/>
      <p:bldP spid="511" grpId="0" animBg="1"/>
      <p:bldP spid="512" grpId="0" animBg="1"/>
      <p:bldP spid="513" grpId="0" animBg="1"/>
      <p:bldP spid="514" grpId="0" animBg="1"/>
      <p:bldP spid="515" grpId="0" animBg="1"/>
      <p:bldP spid="516" grpId="0" animBg="1"/>
      <p:bldP spid="517" grpId="0" animBg="1"/>
      <p:bldP spid="518" grpId="0" animBg="1"/>
      <p:bldP spid="519" grpId="0" animBg="1"/>
      <p:bldP spid="520" grpId="0" animBg="1"/>
      <p:bldP spid="521" grpId="0" animBg="1"/>
      <p:bldP spid="522" grpId="0" animBg="1"/>
      <p:bldP spid="523" grpId="0" animBg="1"/>
      <p:bldP spid="524" grpId="0" animBg="1"/>
      <p:bldP spid="525" grpId="0" animBg="1"/>
      <p:bldP spid="526" grpId="0" animBg="1"/>
      <p:bldP spid="527" grpId="0" animBg="1"/>
      <p:bldP spid="528" grpId="0" animBg="1"/>
      <p:bldP spid="529" grpId="0" animBg="1"/>
      <p:bldP spid="530" grpId="0" animBg="1"/>
      <p:bldP spid="531" grpId="0" animBg="1"/>
      <p:bldP spid="532" grpId="0" animBg="1"/>
      <p:bldP spid="533" grpId="0" animBg="1"/>
      <p:bldP spid="534" grpId="0" animBg="1"/>
      <p:bldP spid="535" grpId="0" animBg="1"/>
      <p:bldP spid="536" grpId="0" animBg="1"/>
      <p:bldP spid="537" grpId="0" animBg="1"/>
      <p:bldP spid="538" grpId="0" animBg="1"/>
      <p:bldP spid="539" grpId="0" animBg="1"/>
      <p:bldP spid="540" grpId="0" animBg="1"/>
      <p:bldP spid="541" grpId="0" animBg="1"/>
      <p:bldP spid="542" grpId="0" animBg="1"/>
      <p:bldP spid="543" grpId="0" animBg="1"/>
      <p:bldP spid="544" grpId="0" animBg="1"/>
      <p:bldP spid="545" grpId="0" animBg="1"/>
      <p:bldP spid="546" grpId="0" animBg="1"/>
      <p:bldP spid="547" grpId="0" animBg="1"/>
      <p:bldP spid="548" grpId="0" animBg="1"/>
      <p:bldP spid="549" grpId="0" animBg="1"/>
      <p:bldP spid="550" grpId="0" animBg="1"/>
      <p:bldP spid="551" grpId="0" animBg="1"/>
      <p:bldP spid="552" grpId="0" animBg="1"/>
      <p:bldP spid="553" grpId="0" animBg="1"/>
      <p:bldP spid="554" grpId="0" animBg="1"/>
      <p:bldP spid="555" grpId="0" animBg="1"/>
      <p:bldP spid="556" grpId="0" animBg="1"/>
      <p:bldP spid="557" grpId="0" animBg="1"/>
      <p:bldP spid="558" grpId="0" animBg="1"/>
      <p:bldP spid="559" grpId="0" animBg="1"/>
      <p:bldP spid="560" grpId="0" animBg="1"/>
      <p:bldP spid="561" grpId="0" animBg="1"/>
      <p:bldP spid="562" grpId="0" animBg="1"/>
      <p:bldP spid="563" grpId="0" animBg="1"/>
      <p:bldP spid="564" grpId="0" animBg="1"/>
      <p:bldP spid="565" grpId="0" animBg="1"/>
      <p:bldP spid="566" grpId="0" animBg="1"/>
      <p:bldP spid="567" grpId="0" animBg="1"/>
      <p:bldP spid="568" grpId="0" animBg="1"/>
      <p:bldP spid="569" grpId="0" animBg="1"/>
      <p:bldP spid="570" grpId="0" animBg="1"/>
      <p:bldP spid="571" grpId="0" animBg="1"/>
      <p:bldP spid="572" grpId="0" animBg="1"/>
      <p:bldP spid="573" grpId="0" animBg="1"/>
      <p:bldP spid="574" grpId="0" animBg="1"/>
      <p:bldP spid="575" grpId="0" animBg="1"/>
      <p:bldP spid="576" grpId="0" animBg="1"/>
      <p:bldP spid="577" grpId="0" animBg="1"/>
      <p:bldP spid="578" grpId="0" animBg="1"/>
      <p:bldP spid="579" grpId="0" animBg="1"/>
      <p:bldP spid="580" grpId="0" animBg="1"/>
      <p:bldP spid="581" grpId="0" animBg="1"/>
      <p:bldP spid="582" grpId="0" animBg="1"/>
      <p:bldP spid="583" grpId="0" animBg="1"/>
      <p:bldP spid="584" grpId="0" animBg="1"/>
      <p:bldP spid="585" grpId="0" animBg="1"/>
      <p:bldP spid="586" grpId="0" animBg="1"/>
      <p:bldP spid="587" grpId="0" animBg="1"/>
      <p:bldP spid="588" grpId="0" animBg="1"/>
      <p:bldP spid="589" grpId="0" animBg="1"/>
      <p:bldP spid="590" grpId="0" animBg="1"/>
      <p:bldP spid="591" grpId="0" animBg="1"/>
      <p:bldP spid="592" grpId="0" animBg="1"/>
      <p:bldP spid="593" grpId="0" animBg="1"/>
      <p:bldP spid="594" grpId="0" animBg="1"/>
      <p:bldP spid="595" grpId="0" animBg="1"/>
      <p:bldP spid="596" grpId="0" animBg="1"/>
      <p:bldP spid="597" grpId="0" animBg="1"/>
      <p:bldP spid="598" grpId="0" animBg="1"/>
      <p:bldP spid="599" grpId="0" animBg="1"/>
      <p:bldP spid="600" grpId="0" animBg="1"/>
      <p:bldP spid="601" grpId="0" animBg="1"/>
      <p:bldP spid="602" grpId="0" animBg="1"/>
      <p:bldP spid="603" grpId="0" animBg="1"/>
      <p:bldP spid="604" grpId="0" animBg="1"/>
      <p:bldP spid="605" grpId="0" animBg="1"/>
      <p:bldP spid="606" grpId="0" animBg="1"/>
      <p:bldP spid="607" grpId="0" animBg="1"/>
      <p:bldP spid="608" grpId="0" animBg="1"/>
      <p:bldP spid="609" grpId="0" animBg="1"/>
      <p:bldP spid="610" grpId="0" animBg="1"/>
      <p:bldP spid="611" grpId="0" animBg="1"/>
      <p:bldP spid="612" grpId="0" animBg="1"/>
      <p:bldP spid="613" grpId="0" animBg="1"/>
      <p:bldP spid="614" grpId="0" animBg="1"/>
      <p:bldP spid="615" grpId="0" animBg="1"/>
      <p:bldP spid="616" grpId="0" animBg="1"/>
      <p:bldP spid="617" grpId="0" animBg="1"/>
      <p:bldP spid="618" grpId="0" animBg="1"/>
      <p:bldP spid="619" grpId="0" animBg="1"/>
      <p:bldP spid="620" grpId="0" animBg="1"/>
      <p:bldP spid="621" grpId="0" animBg="1"/>
      <p:bldP spid="622" grpId="0" animBg="1"/>
      <p:bldP spid="623" grpId="0" animBg="1"/>
      <p:bldP spid="624" grpId="0" animBg="1"/>
      <p:bldP spid="625" grpId="0" animBg="1"/>
      <p:bldP spid="626" grpId="0" animBg="1"/>
      <p:bldP spid="627" grpId="0" animBg="1"/>
      <p:bldP spid="628" grpId="0" animBg="1"/>
      <p:bldP spid="629" grpId="0" animBg="1"/>
      <p:bldP spid="630" grpId="0" animBg="1"/>
      <p:bldP spid="631" grpId="0" animBg="1"/>
      <p:bldP spid="632" grpId="0" animBg="1"/>
      <p:bldP spid="633" grpId="0" animBg="1"/>
      <p:bldP spid="634" grpId="0" animBg="1"/>
      <p:bldP spid="6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10Capture-removebg-preview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250" y="483235"/>
            <a:ext cx="6226175" cy="4359910"/>
          </a:xfrm>
          <a:prstGeom prst="rect">
            <a:avLst/>
          </a:prstGeom>
        </p:spPr>
      </p:pic>
      <p:sp>
        <p:nvSpPr>
          <p:cNvPr id="3" name="Text Box 2"/>
          <p:cNvSpPr txBox="1"/>
          <p:nvPr/>
        </p:nvSpPr>
        <p:spPr>
          <a:xfrm>
            <a:off x="247650" y="52070"/>
            <a:ext cx="8697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800" b="1" dirty="0">
                <a:ln>
                  <a:solidFill>
                    <a:srgbClr val="0070C0"/>
                  </a:solidFill>
                </a:ln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TẬP CUỐI CHƯƠNG 4</a:t>
            </a:r>
            <a:endParaRPr lang="vi-VN" altLang="en-US" sz="2800" b="1">
              <a:ln>
                <a:solidFill>
                  <a:srgbClr val="0070C0"/>
                </a:solidFill>
              </a:ln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/>
          <p:nvPr/>
        </p:nvSpPr>
        <p:spPr>
          <a:xfrm>
            <a:off x="2512060" y="2355215"/>
            <a:ext cx="431292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>
                <a:solidFill>
                  <a:srgbClr val="F24D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nhóm đổi bài, chấm chéo trong thời gian 1 phú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s 2"/>
          <p:cNvSpPr/>
          <p:nvPr/>
        </p:nvSpPr>
        <p:spPr>
          <a:xfrm>
            <a:off x="4643438" y="0"/>
            <a:ext cx="4513898" cy="2547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6" name="Rectangles 5"/>
          <p:cNvSpPr/>
          <p:nvPr/>
        </p:nvSpPr>
        <p:spPr>
          <a:xfrm>
            <a:off x="4643438" y="-151924"/>
            <a:ext cx="4513898" cy="2725579"/>
          </a:xfrm>
          <a:prstGeom prst="rect">
            <a:avLst/>
          </a:prstGeom>
          <a:solidFill>
            <a:srgbClr val="FD6A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1" name="Rectangles 10"/>
          <p:cNvSpPr/>
          <p:nvPr/>
        </p:nvSpPr>
        <p:spPr>
          <a:xfrm rot="5400000">
            <a:off x="494348" y="1322070"/>
            <a:ext cx="2318861" cy="582930"/>
          </a:xfrm>
          <a:prstGeom prst="rect">
            <a:avLst/>
          </a:prstGeom>
          <a:solidFill>
            <a:srgbClr val="4DD6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7" name="Rectangles 26"/>
          <p:cNvSpPr/>
          <p:nvPr/>
        </p:nvSpPr>
        <p:spPr>
          <a:xfrm>
            <a:off x="-109537" y="4888706"/>
            <a:ext cx="4625340" cy="254794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grpSp>
        <p:nvGrpSpPr>
          <p:cNvPr id="9297" name="Google Shape;9297;p68"/>
          <p:cNvGrpSpPr/>
          <p:nvPr/>
        </p:nvGrpSpPr>
        <p:grpSpPr>
          <a:xfrm>
            <a:off x="-109609" y="4122960"/>
            <a:ext cx="420811" cy="418507"/>
            <a:chOff x="-5971525" y="3273750"/>
            <a:chExt cx="292250" cy="290650"/>
          </a:xfrm>
          <a:solidFill>
            <a:schemeClr val="bg1"/>
          </a:solidFill>
        </p:grpSpPr>
        <p:sp>
          <p:nvSpPr>
            <p:cNvPr id="9298" name="Google Shape;9298;p68"/>
            <p:cNvSpPr/>
            <p:nvPr/>
          </p:nvSpPr>
          <p:spPr>
            <a:xfrm>
              <a:off x="-5868325" y="3273750"/>
              <a:ext cx="85075" cy="84300"/>
            </a:xfrm>
            <a:custGeom>
              <a:avLst/>
              <a:gdLst/>
              <a:ahLst/>
              <a:cxnLst/>
              <a:rect l="l" t="t" r="r" b="b"/>
              <a:pathLst>
                <a:path w="3403" h="3372" extrusionOk="0">
                  <a:moveTo>
                    <a:pt x="1701" y="0"/>
                  </a:moveTo>
                  <a:cubicBezTo>
                    <a:pt x="788" y="0"/>
                    <a:pt x="0" y="756"/>
                    <a:pt x="0" y="1702"/>
                  </a:cubicBezTo>
                  <a:cubicBezTo>
                    <a:pt x="0" y="2615"/>
                    <a:pt x="788" y="3371"/>
                    <a:pt x="1701" y="3371"/>
                  </a:cubicBezTo>
                  <a:cubicBezTo>
                    <a:pt x="2646" y="3371"/>
                    <a:pt x="3403" y="2615"/>
                    <a:pt x="3403" y="1702"/>
                  </a:cubicBezTo>
                  <a:cubicBezTo>
                    <a:pt x="3403" y="756"/>
                    <a:pt x="2646" y="0"/>
                    <a:pt x="170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9299" name="Google Shape;9299;p68"/>
            <p:cNvSpPr/>
            <p:nvPr/>
          </p:nvSpPr>
          <p:spPr>
            <a:xfrm>
              <a:off x="-5971525" y="3308400"/>
              <a:ext cx="292250" cy="256000"/>
            </a:xfrm>
            <a:custGeom>
              <a:avLst/>
              <a:gdLst/>
              <a:ahLst/>
              <a:cxnLst/>
              <a:rect l="l" t="t" r="r" b="b"/>
              <a:pathLst>
                <a:path w="11690" h="10240" extrusionOk="0">
                  <a:moveTo>
                    <a:pt x="2049" y="1"/>
                  </a:moveTo>
                  <a:cubicBezTo>
                    <a:pt x="1324" y="1"/>
                    <a:pt x="694" y="599"/>
                    <a:pt x="694" y="1355"/>
                  </a:cubicBezTo>
                  <a:cubicBezTo>
                    <a:pt x="694" y="1733"/>
                    <a:pt x="852" y="2080"/>
                    <a:pt x="1072" y="2300"/>
                  </a:cubicBezTo>
                  <a:cubicBezTo>
                    <a:pt x="442" y="2647"/>
                    <a:pt x="1" y="3340"/>
                    <a:pt x="1" y="4096"/>
                  </a:cubicBezTo>
                  <a:lnTo>
                    <a:pt x="1" y="5766"/>
                  </a:lnTo>
                  <a:cubicBezTo>
                    <a:pt x="1" y="6207"/>
                    <a:pt x="284" y="6617"/>
                    <a:pt x="694" y="6774"/>
                  </a:cubicBezTo>
                  <a:lnTo>
                    <a:pt x="694" y="8538"/>
                  </a:lnTo>
                  <a:cubicBezTo>
                    <a:pt x="694" y="9074"/>
                    <a:pt x="1167" y="9546"/>
                    <a:pt x="1702" y="9546"/>
                  </a:cubicBezTo>
                  <a:lnTo>
                    <a:pt x="2364" y="9546"/>
                  </a:lnTo>
                  <a:cubicBezTo>
                    <a:pt x="2931" y="9546"/>
                    <a:pt x="3403" y="9074"/>
                    <a:pt x="3403" y="8538"/>
                  </a:cubicBezTo>
                  <a:lnTo>
                    <a:pt x="3403" y="6774"/>
                  </a:lnTo>
                  <a:cubicBezTo>
                    <a:pt x="3529" y="6711"/>
                    <a:pt x="3624" y="6648"/>
                    <a:pt x="3750" y="6522"/>
                  </a:cubicBezTo>
                  <a:cubicBezTo>
                    <a:pt x="3876" y="6585"/>
                    <a:pt x="3939" y="6680"/>
                    <a:pt x="4097" y="6774"/>
                  </a:cubicBezTo>
                  <a:lnTo>
                    <a:pt x="4097" y="9200"/>
                  </a:lnTo>
                  <a:cubicBezTo>
                    <a:pt x="4097" y="9735"/>
                    <a:pt x="4569" y="10240"/>
                    <a:pt x="5136" y="10240"/>
                  </a:cubicBezTo>
                  <a:lnTo>
                    <a:pt x="6522" y="10240"/>
                  </a:lnTo>
                  <a:cubicBezTo>
                    <a:pt x="7058" y="10240"/>
                    <a:pt x="7562" y="9767"/>
                    <a:pt x="7562" y="9200"/>
                  </a:cubicBezTo>
                  <a:lnTo>
                    <a:pt x="7562" y="6774"/>
                  </a:lnTo>
                  <a:cubicBezTo>
                    <a:pt x="7688" y="6711"/>
                    <a:pt x="7814" y="6648"/>
                    <a:pt x="7940" y="6522"/>
                  </a:cubicBezTo>
                  <a:cubicBezTo>
                    <a:pt x="8035" y="6585"/>
                    <a:pt x="8129" y="6680"/>
                    <a:pt x="8287" y="6774"/>
                  </a:cubicBezTo>
                  <a:lnTo>
                    <a:pt x="8287" y="8538"/>
                  </a:lnTo>
                  <a:cubicBezTo>
                    <a:pt x="8287" y="9074"/>
                    <a:pt x="8759" y="9546"/>
                    <a:pt x="9295" y="9546"/>
                  </a:cubicBezTo>
                  <a:lnTo>
                    <a:pt x="9988" y="9546"/>
                  </a:lnTo>
                  <a:cubicBezTo>
                    <a:pt x="10524" y="9546"/>
                    <a:pt x="10996" y="9074"/>
                    <a:pt x="10996" y="8538"/>
                  </a:cubicBezTo>
                  <a:lnTo>
                    <a:pt x="10996" y="6774"/>
                  </a:lnTo>
                  <a:cubicBezTo>
                    <a:pt x="11406" y="6617"/>
                    <a:pt x="11658" y="6238"/>
                    <a:pt x="11658" y="5766"/>
                  </a:cubicBezTo>
                  <a:lnTo>
                    <a:pt x="11658" y="4096"/>
                  </a:lnTo>
                  <a:cubicBezTo>
                    <a:pt x="11689" y="3340"/>
                    <a:pt x="11280" y="2678"/>
                    <a:pt x="10650" y="2300"/>
                  </a:cubicBezTo>
                  <a:cubicBezTo>
                    <a:pt x="10870" y="2080"/>
                    <a:pt x="11028" y="1733"/>
                    <a:pt x="11028" y="1355"/>
                  </a:cubicBezTo>
                  <a:cubicBezTo>
                    <a:pt x="11028" y="599"/>
                    <a:pt x="10398" y="1"/>
                    <a:pt x="9641" y="1"/>
                  </a:cubicBezTo>
                  <a:cubicBezTo>
                    <a:pt x="8917" y="1"/>
                    <a:pt x="8287" y="599"/>
                    <a:pt x="8287" y="1355"/>
                  </a:cubicBezTo>
                  <a:cubicBezTo>
                    <a:pt x="8287" y="1733"/>
                    <a:pt x="8444" y="2080"/>
                    <a:pt x="8665" y="2300"/>
                  </a:cubicBezTo>
                  <a:cubicBezTo>
                    <a:pt x="8444" y="2426"/>
                    <a:pt x="8224" y="2584"/>
                    <a:pt x="8066" y="2773"/>
                  </a:cubicBezTo>
                  <a:cubicBezTo>
                    <a:pt x="7972" y="2521"/>
                    <a:pt x="7751" y="2237"/>
                    <a:pt x="7562" y="2017"/>
                  </a:cubicBezTo>
                  <a:cubicBezTo>
                    <a:pt x="7216" y="2395"/>
                    <a:pt x="6743" y="2584"/>
                    <a:pt x="6239" y="2647"/>
                  </a:cubicBezTo>
                  <a:lnTo>
                    <a:pt x="6239" y="4380"/>
                  </a:lnTo>
                  <a:cubicBezTo>
                    <a:pt x="6239" y="4604"/>
                    <a:pt x="6043" y="4722"/>
                    <a:pt x="5851" y="4722"/>
                  </a:cubicBezTo>
                  <a:cubicBezTo>
                    <a:pt x="5665" y="4722"/>
                    <a:pt x="5483" y="4612"/>
                    <a:pt x="5483" y="4380"/>
                  </a:cubicBezTo>
                  <a:lnTo>
                    <a:pt x="5483" y="2647"/>
                  </a:lnTo>
                  <a:cubicBezTo>
                    <a:pt x="4979" y="2584"/>
                    <a:pt x="4506" y="2332"/>
                    <a:pt x="4160" y="2017"/>
                  </a:cubicBezTo>
                  <a:cubicBezTo>
                    <a:pt x="3908" y="2237"/>
                    <a:pt x="3750" y="2521"/>
                    <a:pt x="3624" y="2773"/>
                  </a:cubicBezTo>
                  <a:cubicBezTo>
                    <a:pt x="3466" y="2584"/>
                    <a:pt x="3277" y="2426"/>
                    <a:pt x="3057" y="2300"/>
                  </a:cubicBezTo>
                  <a:cubicBezTo>
                    <a:pt x="3277" y="2080"/>
                    <a:pt x="3435" y="1733"/>
                    <a:pt x="3435" y="1355"/>
                  </a:cubicBezTo>
                  <a:cubicBezTo>
                    <a:pt x="3435" y="599"/>
                    <a:pt x="2805" y="1"/>
                    <a:pt x="204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6497" name="Google Shape;6497;p65"/>
          <p:cNvSpPr/>
          <p:nvPr/>
        </p:nvSpPr>
        <p:spPr>
          <a:xfrm>
            <a:off x="7801820" y="5143485"/>
            <a:ext cx="329248" cy="276779"/>
          </a:xfrm>
          <a:custGeom>
            <a:avLst/>
            <a:gdLst/>
            <a:ahLst/>
            <a:cxnLst/>
            <a:rect l="l" t="t" r="r" b="b"/>
            <a:pathLst>
              <a:path w="15029" h="12634" extrusionOk="0">
                <a:moveTo>
                  <a:pt x="10155" y="885"/>
                </a:moveTo>
                <a:cubicBezTo>
                  <a:pt x="10393" y="885"/>
                  <a:pt x="10643" y="915"/>
                  <a:pt x="10901" y="977"/>
                </a:cubicBezTo>
                <a:cubicBezTo>
                  <a:pt x="10586" y="2332"/>
                  <a:pt x="9546" y="2994"/>
                  <a:pt x="8475" y="3025"/>
                </a:cubicBezTo>
                <a:lnTo>
                  <a:pt x="8444" y="3025"/>
                </a:lnTo>
                <a:cubicBezTo>
                  <a:pt x="8192" y="3025"/>
                  <a:pt x="7971" y="2994"/>
                  <a:pt x="7719" y="2899"/>
                </a:cubicBezTo>
                <a:cubicBezTo>
                  <a:pt x="8009" y="1661"/>
                  <a:pt x="8937" y="885"/>
                  <a:pt x="10155" y="885"/>
                </a:cubicBezTo>
                <a:close/>
                <a:moveTo>
                  <a:pt x="9924" y="4348"/>
                </a:moveTo>
                <a:cubicBezTo>
                  <a:pt x="10271" y="4443"/>
                  <a:pt x="11122" y="5262"/>
                  <a:pt x="11122" y="6648"/>
                </a:cubicBezTo>
                <a:cubicBezTo>
                  <a:pt x="11122" y="7247"/>
                  <a:pt x="10996" y="7845"/>
                  <a:pt x="10807" y="8381"/>
                </a:cubicBezTo>
                <a:cubicBezTo>
                  <a:pt x="10744" y="8538"/>
                  <a:pt x="10555" y="8664"/>
                  <a:pt x="10397" y="8664"/>
                </a:cubicBezTo>
                <a:cubicBezTo>
                  <a:pt x="10176" y="8664"/>
                  <a:pt x="9956" y="8475"/>
                  <a:pt x="9956" y="8223"/>
                </a:cubicBezTo>
                <a:cubicBezTo>
                  <a:pt x="9956" y="8066"/>
                  <a:pt x="10807" y="6050"/>
                  <a:pt x="9641" y="5136"/>
                </a:cubicBezTo>
                <a:cubicBezTo>
                  <a:pt x="9546" y="5073"/>
                  <a:pt x="9483" y="4947"/>
                  <a:pt x="9483" y="4789"/>
                </a:cubicBezTo>
                <a:cubicBezTo>
                  <a:pt x="9483" y="4569"/>
                  <a:pt x="9704" y="4348"/>
                  <a:pt x="9924" y="4348"/>
                </a:cubicBezTo>
                <a:close/>
                <a:moveTo>
                  <a:pt x="10176" y="1"/>
                </a:moveTo>
                <a:cubicBezTo>
                  <a:pt x="8948" y="1"/>
                  <a:pt x="7688" y="631"/>
                  <a:pt x="7089" y="2048"/>
                </a:cubicBezTo>
                <a:cubicBezTo>
                  <a:pt x="6711" y="1450"/>
                  <a:pt x="6270" y="1166"/>
                  <a:pt x="5734" y="914"/>
                </a:cubicBezTo>
                <a:cubicBezTo>
                  <a:pt x="5659" y="879"/>
                  <a:pt x="5588" y="863"/>
                  <a:pt x="5522" y="863"/>
                </a:cubicBezTo>
                <a:cubicBezTo>
                  <a:pt x="5118" y="863"/>
                  <a:pt x="4923" y="1449"/>
                  <a:pt x="5356" y="1639"/>
                </a:cubicBezTo>
                <a:cubicBezTo>
                  <a:pt x="5986" y="1954"/>
                  <a:pt x="6459" y="2363"/>
                  <a:pt x="6711" y="3151"/>
                </a:cubicBezTo>
                <a:cubicBezTo>
                  <a:pt x="6207" y="2836"/>
                  <a:pt x="5797" y="2489"/>
                  <a:pt x="5199" y="2489"/>
                </a:cubicBezTo>
                <a:cubicBezTo>
                  <a:pt x="4537" y="2521"/>
                  <a:pt x="3718" y="2868"/>
                  <a:pt x="2993" y="3529"/>
                </a:cubicBezTo>
                <a:cubicBezTo>
                  <a:pt x="0" y="6491"/>
                  <a:pt x="3182" y="12634"/>
                  <a:pt x="5514" y="12634"/>
                </a:cubicBezTo>
                <a:cubicBezTo>
                  <a:pt x="5829" y="12634"/>
                  <a:pt x="6144" y="12571"/>
                  <a:pt x="6427" y="12350"/>
                </a:cubicBezTo>
                <a:cubicBezTo>
                  <a:pt x="6821" y="12098"/>
                  <a:pt x="7050" y="11972"/>
                  <a:pt x="7278" y="11972"/>
                </a:cubicBezTo>
                <a:cubicBezTo>
                  <a:pt x="7506" y="11972"/>
                  <a:pt x="7735" y="12098"/>
                  <a:pt x="8129" y="12350"/>
                </a:cubicBezTo>
                <a:cubicBezTo>
                  <a:pt x="8412" y="12571"/>
                  <a:pt x="8727" y="12634"/>
                  <a:pt x="9042" y="12634"/>
                </a:cubicBezTo>
                <a:cubicBezTo>
                  <a:pt x="11594" y="12634"/>
                  <a:pt x="15028" y="5325"/>
                  <a:pt x="10712" y="2899"/>
                </a:cubicBezTo>
                <a:cubicBezTo>
                  <a:pt x="11405" y="2237"/>
                  <a:pt x="11815" y="1261"/>
                  <a:pt x="11815" y="662"/>
                </a:cubicBezTo>
                <a:cubicBezTo>
                  <a:pt x="11815" y="505"/>
                  <a:pt x="11720" y="347"/>
                  <a:pt x="11563" y="284"/>
                </a:cubicBezTo>
                <a:cubicBezTo>
                  <a:pt x="11090" y="127"/>
                  <a:pt x="10649" y="1"/>
                  <a:pt x="10176" y="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spcFirstLastPara="1" wrap="square" lIns="68568" tIns="68568" rIns="68568" bIns="68568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23" name="Rectangles 22"/>
          <p:cNvSpPr/>
          <p:nvPr/>
        </p:nvSpPr>
        <p:spPr>
          <a:xfrm>
            <a:off x="-163830" y="1845945"/>
            <a:ext cx="4980623" cy="3297555"/>
          </a:xfrm>
          <a:prstGeom prst="rect">
            <a:avLst/>
          </a:prstGeom>
          <a:solidFill>
            <a:srgbClr val="FD6A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68" name="Rectangles 67"/>
          <p:cNvSpPr/>
          <p:nvPr/>
        </p:nvSpPr>
        <p:spPr>
          <a:xfrm>
            <a:off x="-163830" y="-151924"/>
            <a:ext cx="4902994" cy="2725579"/>
          </a:xfrm>
          <a:prstGeom prst="rect">
            <a:avLst/>
          </a:prstGeom>
          <a:solidFill>
            <a:srgbClr val="7CC0C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73" name="Rectangles 72"/>
          <p:cNvSpPr/>
          <p:nvPr/>
        </p:nvSpPr>
        <p:spPr>
          <a:xfrm>
            <a:off x="4752499" y="2573655"/>
            <a:ext cx="4404836" cy="2569845"/>
          </a:xfrm>
          <a:prstGeom prst="rect">
            <a:avLst/>
          </a:prstGeom>
          <a:solidFill>
            <a:srgbClr val="7CC0C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0" name="圆角矩形 9"/>
          <p:cNvSpPr/>
          <p:nvPr/>
        </p:nvSpPr>
        <p:spPr>
          <a:xfrm>
            <a:off x="39053" y="0"/>
            <a:ext cx="8899684" cy="5023485"/>
          </a:xfrm>
          <a:prstGeom prst="roundRect">
            <a:avLst>
              <a:gd name="adj" fmla="val 8330"/>
            </a:avLst>
          </a:prstGeom>
          <a:solidFill>
            <a:schemeClr val="bg1"/>
          </a:solidFill>
          <a:ln w="63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65" name="Freeform: Shape 64"/>
          <p:cNvSpPr/>
          <p:nvPr/>
        </p:nvSpPr>
        <p:spPr>
          <a:xfrm rot="5400000">
            <a:off x="-102235" y="142875"/>
            <a:ext cx="3096260" cy="2811780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783435">
            <a:off x="-344805" y="915035"/>
            <a:ext cx="2925445" cy="598805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/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bldLvl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247650" y="52070"/>
            <a:ext cx="8697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800" b="1" dirty="0">
                <a:ln>
                  <a:solidFill>
                    <a:srgbClr val="0070C0"/>
                  </a:solidFill>
                </a:ln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TẬP CUỐI CHƯƠNG 4</a:t>
            </a:r>
            <a:endParaRPr lang="vi-VN" altLang="en-US" sz="2800" b="1">
              <a:ln>
                <a:solidFill>
                  <a:srgbClr val="0070C0"/>
                </a:solidFill>
              </a:ln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/>
          <p:nvPr/>
        </p:nvSpPr>
        <p:spPr>
          <a:xfrm>
            <a:off x="251460" y="555625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gk Tr86</a:t>
            </a:r>
          </a:p>
        </p:txBody>
      </p:sp>
      <p:sp>
        <p:nvSpPr>
          <p:cNvPr id="8" name="Text Box 7"/>
          <p:cNvSpPr txBox="1"/>
          <p:nvPr/>
        </p:nvSpPr>
        <p:spPr>
          <a:xfrm>
            <a:off x="251460" y="1005840"/>
            <a:ext cx="407543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rong những câu sau, em hãy chọn những câu đúng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51460" y="1924685"/>
            <a:ext cx="3751580" cy="952500"/>
            <a:chOff x="509" y="3483"/>
            <a:chExt cx="5908" cy="1500"/>
          </a:xfrm>
        </p:grpSpPr>
        <p:sp>
          <p:nvSpPr>
            <p:cNvPr id="10" name="Text Box 9"/>
            <p:cNvSpPr txBox="1"/>
            <p:nvPr/>
          </p:nvSpPr>
          <p:spPr>
            <a:xfrm>
              <a:off x="509" y="3483"/>
              <a:ext cx="5908" cy="15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ia Oz là tia phân giác của          khi:</a:t>
              </a:r>
            </a:p>
          </p:txBody>
        </p:sp>
        <p:graphicFrame>
          <p:nvGraphicFramePr>
            <p:cNvPr id="2" name="Object -2147482485"/>
            <p:cNvGraphicFramePr>
              <a:graphicFrameLocks noChangeAspect="1"/>
            </p:cNvGraphicFramePr>
            <p:nvPr/>
          </p:nvGraphicFramePr>
          <p:xfrm>
            <a:off x="1530" y="4018"/>
            <a:ext cx="1137" cy="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7" r:id="rId5" imgW="304800" imgH="254000" progId="Equation.DSMT4">
                    <p:embed/>
                  </p:oleObj>
                </mc:Choice>
                <mc:Fallback>
                  <p:oleObj r:id="rId5" imgW="304800" imgH="2540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30" y="4018"/>
                          <a:ext cx="1137" cy="9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323215" y="2836545"/>
            <a:ext cx="3751580" cy="612140"/>
            <a:chOff x="509" y="3412"/>
            <a:chExt cx="5908" cy="964"/>
          </a:xfrm>
        </p:grpSpPr>
        <p:sp>
          <p:nvSpPr>
            <p:cNvPr id="13" name="Text Box 12"/>
            <p:cNvSpPr txBox="1"/>
            <p:nvPr/>
          </p:nvSpPr>
          <p:spPr>
            <a:xfrm>
              <a:off x="509" y="3483"/>
              <a:ext cx="590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graphicFrame>
          <p:nvGraphicFramePr>
            <p:cNvPr id="14" name="Object -2147482485"/>
            <p:cNvGraphicFramePr>
              <a:graphicFrameLocks noChangeAspect="1"/>
            </p:cNvGraphicFramePr>
            <p:nvPr/>
          </p:nvGraphicFramePr>
          <p:xfrm>
            <a:off x="1190" y="3412"/>
            <a:ext cx="2653" cy="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8" r:id="rId7" imgW="711200" imgH="254000" progId="Equation.DSMT4">
                    <p:embed/>
                  </p:oleObj>
                </mc:Choice>
                <mc:Fallback>
                  <p:oleObj r:id="rId7" imgW="711200" imgH="2540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90" y="3412"/>
                          <a:ext cx="2653" cy="9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323215" y="3364865"/>
            <a:ext cx="3751580" cy="612140"/>
            <a:chOff x="509" y="3393"/>
            <a:chExt cx="5908" cy="964"/>
          </a:xfrm>
        </p:grpSpPr>
        <p:sp>
          <p:nvSpPr>
            <p:cNvPr id="17" name="Text Box 16"/>
            <p:cNvSpPr txBox="1"/>
            <p:nvPr/>
          </p:nvSpPr>
          <p:spPr>
            <a:xfrm>
              <a:off x="509" y="3483"/>
              <a:ext cx="590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  <p:graphicFrame>
          <p:nvGraphicFramePr>
            <p:cNvPr id="18" name="Object -2147482485"/>
            <p:cNvGraphicFramePr>
              <a:graphicFrameLocks noChangeAspect="1"/>
            </p:cNvGraphicFramePr>
            <p:nvPr/>
          </p:nvGraphicFramePr>
          <p:xfrm>
            <a:off x="1190" y="3393"/>
            <a:ext cx="4072" cy="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9" r:id="rId9" imgW="1091565" imgH="254000" progId="Equation.DSMT4">
                    <p:embed/>
                  </p:oleObj>
                </mc:Choice>
                <mc:Fallback>
                  <p:oleObj r:id="rId9" imgW="1091565" imgH="2540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90" y="3393"/>
                          <a:ext cx="4072" cy="9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323215" y="3869690"/>
            <a:ext cx="3751580" cy="1040765"/>
            <a:chOff x="509" y="3056"/>
            <a:chExt cx="5908" cy="1639"/>
          </a:xfrm>
        </p:grpSpPr>
        <p:sp>
          <p:nvSpPr>
            <p:cNvPr id="25" name="Text Box 24"/>
            <p:cNvSpPr txBox="1"/>
            <p:nvPr/>
          </p:nvSpPr>
          <p:spPr>
            <a:xfrm>
              <a:off x="509" y="3483"/>
              <a:ext cx="590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)</a:t>
              </a:r>
            </a:p>
          </p:txBody>
        </p:sp>
        <p:graphicFrame>
          <p:nvGraphicFramePr>
            <p:cNvPr id="26" name="Object -2147482485"/>
            <p:cNvGraphicFramePr>
              <a:graphicFrameLocks noChangeAspect="1"/>
            </p:cNvGraphicFramePr>
            <p:nvPr/>
          </p:nvGraphicFramePr>
          <p:xfrm>
            <a:off x="1094" y="3056"/>
            <a:ext cx="4264" cy="1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0" r:id="rId11" imgW="1143000" imgH="431800" progId="Equation.DSMT4">
                    <p:embed/>
                  </p:oleObj>
                </mc:Choice>
                <mc:Fallback>
                  <p:oleObj r:id="rId11" imgW="1143000" imgH="4318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94" y="3056"/>
                          <a:ext cx="4264" cy="16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8" name="Straight Connector 27"/>
          <p:cNvCxnSpPr/>
          <p:nvPr/>
        </p:nvCxnSpPr>
        <p:spPr>
          <a:xfrm>
            <a:off x="4427220" y="915670"/>
            <a:ext cx="0" cy="3888740"/>
          </a:xfrm>
          <a:prstGeom prst="line">
            <a:avLst/>
          </a:prstGeom>
          <a:ln w="28575" cmpd="sng">
            <a:solidFill>
              <a:srgbClr val="2B8313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 Box 28"/>
          <p:cNvSpPr txBox="1"/>
          <p:nvPr/>
        </p:nvSpPr>
        <p:spPr>
          <a:xfrm>
            <a:off x="4570730" y="609600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altLang="en-US" sz="2800" b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gk Tr86</a:t>
            </a:r>
          </a:p>
        </p:txBody>
      </p:sp>
      <p:graphicFrame>
        <p:nvGraphicFramePr>
          <p:cNvPr id="22" name="Object -2147482485"/>
          <p:cNvGraphicFramePr>
            <a:graphicFrameLocks noChangeAspect="1"/>
          </p:cNvGraphicFramePr>
          <p:nvPr/>
        </p:nvGraphicFramePr>
        <p:xfrm>
          <a:off x="4485640" y="2893060"/>
          <a:ext cx="4464685" cy="52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r:id="rId13" imgW="2311400" imgH="266700" progId="Equation.DSMT4">
                  <p:embed/>
                </p:oleObj>
              </mc:Choice>
              <mc:Fallback>
                <p:oleObj r:id="rId13" imgW="2311400" imgH="2667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85640" y="2893060"/>
                        <a:ext cx="4464685" cy="5245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-2147482485"/>
          <p:cNvGraphicFramePr>
            <a:graphicFrameLocks noChangeAspect="1"/>
          </p:cNvGraphicFramePr>
          <p:nvPr/>
        </p:nvGraphicFramePr>
        <p:xfrm>
          <a:off x="4557395" y="3397250"/>
          <a:ext cx="2207895" cy="52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r:id="rId15" imgW="1143000" imgH="266700" progId="Equation.DSMT4">
                  <p:embed/>
                </p:oleObj>
              </mc:Choice>
              <mc:Fallback>
                <p:oleObj r:id="rId15" imgW="1143000" imgH="2667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57395" y="3397250"/>
                        <a:ext cx="2207895" cy="5245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-2147482485"/>
          <p:cNvGraphicFramePr>
            <a:graphicFrameLocks noChangeAspect="1"/>
          </p:cNvGraphicFramePr>
          <p:nvPr/>
        </p:nvGraphicFramePr>
        <p:xfrm>
          <a:off x="4564380" y="3938905"/>
          <a:ext cx="3850005" cy="48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r:id="rId17" imgW="2145665" imgH="266700" progId="Equation.DSMT4">
                  <p:embed/>
                </p:oleObj>
              </mc:Choice>
              <mc:Fallback>
                <p:oleObj r:id="rId17" imgW="2145665" imgH="2667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64380" y="3938905"/>
                        <a:ext cx="3850005" cy="487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-2147482485"/>
          <p:cNvGraphicFramePr>
            <a:graphicFrameLocks noChangeAspect="1"/>
          </p:cNvGraphicFramePr>
          <p:nvPr/>
        </p:nvGraphicFramePr>
        <p:xfrm>
          <a:off x="4564380" y="4515485"/>
          <a:ext cx="1819910" cy="4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r:id="rId19" imgW="1016000" imgH="266700" progId="Equation.DSMT4">
                  <p:embed/>
                </p:oleObj>
              </mc:Choice>
              <mc:Fallback>
                <p:oleObj r:id="rId19" imgW="1016000" imgH="2667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64380" y="4515485"/>
                        <a:ext cx="1819910" cy="486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0730" y="1047115"/>
            <a:ext cx="1659890" cy="1841500"/>
          </a:xfrm>
          <a:prstGeom prst="rect">
            <a:avLst/>
          </a:prstGeom>
        </p:spPr>
      </p:pic>
      <p:sp>
        <p:nvSpPr>
          <p:cNvPr id="42" name="Text Box 41"/>
          <p:cNvSpPr txBox="1"/>
          <p:nvPr/>
        </p:nvSpPr>
        <p:spPr>
          <a:xfrm>
            <a:off x="3276600" y="4177665"/>
            <a:ext cx="12871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400">
                <a:solidFill>
                  <a:srgbClr val="CF03F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</a:p>
        </p:txBody>
      </p:sp>
      <p:sp>
        <p:nvSpPr>
          <p:cNvPr id="43" name="Text Box 42"/>
          <p:cNvSpPr txBox="1"/>
          <p:nvPr/>
        </p:nvSpPr>
        <p:spPr>
          <a:xfrm>
            <a:off x="3009900" y="2955925"/>
            <a:ext cx="12871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400">
                <a:solidFill>
                  <a:srgbClr val="CF03F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sp>
        <p:nvSpPr>
          <p:cNvPr id="44" name="Text Box 43"/>
          <p:cNvSpPr txBox="1"/>
          <p:nvPr/>
        </p:nvSpPr>
        <p:spPr>
          <a:xfrm>
            <a:off x="3211830" y="3496310"/>
            <a:ext cx="12871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400">
                <a:solidFill>
                  <a:srgbClr val="CF03F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sp>
        <p:nvSpPr>
          <p:cNvPr id="4" name="Text Box 3"/>
          <p:cNvSpPr txBox="1"/>
          <p:nvPr/>
        </p:nvSpPr>
        <p:spPr>
          <a:xfrm>
            <a:off x="3707130" y="2956560"/>
            <a:ext cx="10248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0 đ</a:t>
            </a:r>
          </a:p>
        </p:txBody>
      </p:sp>
      <p:sp>
        <p:nvSpPr>
          <p:cNvPr id="5" name="Text Box 4"/>
          <p:cNvSpPr txBox="1"/>
          <p:nvPr/>
        </p:nvSpPr>
        <p:spPr>
          <a:xfrm>
            <a:off x="3754120" y="3520440"/>
            <a:ext cx="10248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0 đ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3762375" y="4446905"/>
            <a:ext cx="10248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0 đ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5940425" y="1615440"/>
            <a:ext cx="3094990" cy="1153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3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cặp góc đúng được 1 điểm, tối đa cả bài 2 là 7 điểm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0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9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8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7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6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5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4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3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2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1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0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9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8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7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6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5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4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3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2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1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0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9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8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7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6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5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4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3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2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1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0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9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8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3" name="Rounded Rectangle 72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7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4" name="Rounded Rectangle 73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6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5" name="Rounded Rectangle 74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5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6" name="Rounded Rectangle 75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4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7" name="Rounded Rectangle 76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3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8" name="Rounded Rectangle 77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2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1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0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9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8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7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6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5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4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" name="Rounded Rectangle 86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3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8" name="Rounded Rectangle 87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2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9" name="Rounded Rectangle 88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1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0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" name="Rounded Rectangle 90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9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" name="Rounded Rectangle 91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8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" name="Rounded Rectangle 92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7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6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5" name="Rounded Rectangle 94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5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6" name="Rounded Rectangle 95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4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7" name="Rounded Rectangle 96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3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8" name="Rounded Rectangle 97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2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1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0" name="Rounded Rectangle 99"/>
          <p:cNvSpPr/>
          <p:nvPr/>
        </p:nvSpPr>
        <p:spPr>
          <a:xfrm>
            <a:off x="7165032" y="661814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ÚT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8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9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1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8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1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3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4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6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7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8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0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1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3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4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6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7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8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0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1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3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4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6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7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8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0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1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3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4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6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7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8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60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61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62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9" grpId="0"/>
      <p:bldP spid="42" grpId="0"/>
      <p:bldP spid="43" grpId="0"/>
      <p:bldP spid="44" grpId="0"/>
      <p:bldP spid="4" grpId="0"/>
      <p:bldP spid="5" grpId="0"/>
      <p:bldP spid="6" grpId="0"/>
      <p:bldP spid="7" grpId="0"/>
      <p:bldP spid="33" grpId="0" animBg="1"/>
      <p:bldP spid="35" grpId="0" animBg="1"/>
      <p:bldP spid="36" grpId="0" animBg="1"/>
      <p:bldP spid="37" grpId="0" animBg="1"/>
      <p:bldP spid="39" grpId="0" animBg="1"/>
      <p:bldP spid="40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10Capture-removebg-preview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19250" y="554990"/>
            <a:ext cx="6226175" cy="4359910"/>
          </a:xfrm>
          <a:prstGeom prst="rect">
            <a:avLst/>
          </a:prstGeom>
        </p:spPr>
      </p:pic>
      <p:sp>
        <p:nvSpPr>
          <p:cNvPr id="3" name="Text Box 2"/>
          <p:cNvSpPr txBox="1"/>
          <p:nvPr/>
        </p:nvSpPr>
        <p:spPr>
          <a:xfrm>
            <a:off x="247650" y="52070"/>
            <a:ext cx="8697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800" b="1" dirty="0">
                <a:ln>
                  <a:solidFill>
                    <a:srgbClr val="0070C0"/>
                  </a:solidFill>
                </a:ln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TẬP CUỐI CHƯƠNG 4</a:t>
            </a:r>
            <a:endParaRPr lang="vi-VN" altLang="en-US" sz="2800" b="1">
              <a:ln>
                <a:solidFill>
                  <a:srgbClr val="0070C0"/>
                </a:solidFill>
              </a:ln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/>
          <p:nvPr/>
        </p:nvSpPr>
        <p:spPr>
          <a:xfrm>
            <a:off x="251460" y="770890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alt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gk Tr8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8" name="Text Box 7"/>
          <p:cNvSpPr txBox="1"/>
          <p:nvPr/>
        </p:nvSpPr>
        <p:spPr>
          <a:xfrm>
            <a:off x="251460" y="1221105"/>
            <a:ext cx="407543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2. </a:t>
            </a:r>
          </a:p>
          <a:p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rằng: xy // zt.</a:t>
            </a:r>
          </a:p>
        </p:txBody>
      </p:sp>
      <p:sp>
        <p:nvSpPr>
          <p:cNvPr id="21" name="Text Box 20"/>
          <p:cNvSpPr txBox="1"/>
          <p:nvPr/>
        </p:nvSpPr>
        <p:spPr>
          <a:xfrm>
            <a:off x="179705" y="424815"/>
            <a:ext cx="86512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</a:t>
            </a:r>
            <a:r>
              <a:rPr lang="vi-VN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</a:t>
            </a:r>
            <a:r>
              <a:rPr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, tính số đo góc</a:t>
            </a:r>
          </a:p>
        </p:txBody>
      </p:sp>
      <p:pic>
        <p:nvPicPr>
          <p:cNvPr id="30" name="Picture 29" descr="_Pngtree_cute_pupils_going_to_school_3808424-removebg-preview"/>
          <p:cNvPicPr>
            <a:picLocks noChangeAspect="1"/>
          </p:cNvPicPr>
          <p:nvPr/>
        </p:nvPicPr>
        <p:blipFill>
          <a:blip r:embed="rId8" cstate="email">
            <a:lum bright="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68260" y="51435"/>
            <a:ext cx="1225550" cy="1225550"/>
          </a:xfrm>
          <a:prstGeom prst="rect">
            <a:avLst/>
          </a:prstGeom>
        </p:spPr>
      </p:pic>
      <p:sp>
        <p:nvSpPr>
          <p:cNvPr id="6" name="Text Box 5"/>
          <p:cNvSpPr txBox="1"/>
          <p:nvPr/>
        </p:nvSpPr>
        <p:spPr>
          <a:xfrm>
            <a:off x="2124710" y="1851660"/>
            <a:ext cx="497205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sz="2800">
                <a:solidFill>
                  <a:srgbClr val="F24D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hoạt động nhóm đôi thảo luận cách làm bài 3, bài 4 Sgk Tr87 trong thời gian 5 phút. 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2628265" y="3163570"/>
            <a:ext cx="431292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sz="2800">
                <a:solidFill>
                  <a:srgbClr val="F24D0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óm tắt cách làm ra nháp, sau đó lên bảng trình bày.</a:t>
            </a:r>
            <a:endParaRPr lang="vi-VN" altLang="en-US" sz="2800">
              <a:solidFill>
                <a:srgbClr val="F24D0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6690" y="2211070"/>
            <a:ext cx="3163570" cy="2831465"/>
          </a:xfrm>
          <a:prstGeom prst="rect">
            <a:avLst/>
          </a:prstGeom>
        </p:spPr>
      </p:pic>
      <p:cxnSp>
        <p:nvCxnSpPr>
          <p:cNvPr id="28" name="Straight Connector 27"/>
          <p:cNvCxnSpPr/>
          <p:nvPr/>
        </p:nvCxnSpPr>
        <p:spPr>
          <a:xfrm>
            <a:off x="4140200" y="1059180"/>
            <a:ext cx="0" cy="3888740"/>
          </a:xfrm>
          <a:prstGeom prst="line">
            <a:avLst/>
          </a:prstGeom>
          <a:ln w="28575" cmpd="sng">
            <a:solidFill>
              <a:srgbClr val="2B8313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 Box 28"/>
          <p:cNvSpPr txBox="1"/>
          <p:nvPr/>
        </p:nvSpPr>
        <p:spPr>
          <a:xfrm>
            <a:off x="4283710" y="770890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alt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gk Tr8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" name="Text Box 3"/>
          <p:cNvSpPr txBox="1"/>
          <p:nvPr/>
        </p:nvSpPr>
        <p:spPr>
          <a:xfrm>
            <a:off x="4283710" y="1203325"/>
            <a:ext cx="24250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3.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427855" y="1613535"/>
            <a:ext cx="3751580" cy="643255"/>
            <a:chOff x="-398" y="2130"/>
            <a:chExt cx="5908" cy="1013"/>
          </a:xfrm>
        </p:grpSpPr>
        <p:sp>
          <p:nvSpPr>
            <p:cNvPr id="17" name="Text Box 16"/>
            <p:cNvSpPr txBox="1"/>
            <p:nvPr/>
          </p:nvSpPr>
          <p:spPr>
            <a:xfrm>
              <a:off x="-398" y="2249"/>
              <a:ext cx="590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Tính </a:t>
              </a:r>
            </a:p>
          </p:txBody>
        </p:sp>
        <p:graphicFrame>
          <p:nvGraphicFramePr>
            <p:cNvPr id="18" name="Object -2147482485"/>
            <p:cNvGraphicFramePr>
              <a:graphicFrameLocks noChangeAspect="1"/>
            </p:cNvGraphicFramePr>
            <p:nvPr/>
          </p:nvGraphicFramePr>
          <p:xfrm>
            <a:off x="1576" y="2130"/>
            <a:ext cx="711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r:id="rId10" imgW="190500" imgH="266700" progId="Equation.DSMT4">
                    <p:embed/>
                  </p:oleObj>
                </mc:Choice>
                <mc:Fallback>
                  <p:oleObj r:id="rId10" imgW="190500" imgH="266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576" y="2130"/>
                          <a:ext cx="711" cy="1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4411345" y="2174875"/>
            <a:ext cx="4303395" cy="521970"/>
            <a:chOff x="6947" y="3425"/>
            <a:chExt cx="6777" cy="822"/>
          </a:xfrm>
        </p:grpSpPr>
        <p:sp>
          <p:nvSpPr>
            <p:cNvPr id="20" name="Text Box 19"/>
            <p:cNvSpPr txBox="1"/>
            <p:nvPr/>
          </p:nvSpPr>
          <p:spPr>
            <a:xfrm>
              <a:off x="6947" y="3425"/>
              <a:ext cx="590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Chứng minh rằng  </a:t>
              </a:r>
            </a:p>
          </p:txBody>
        </p:sp>
        <p:graphicFrame>
          <p:nvGraphicFramePr>
            <p:cNvPr id="22" name="Object -2147482485"/>
            <p:cNvGraphicFramePr>
              <a:graphicFrameLocks noChangeAspect="1"/>
            </p:cNvGraphicFramePr>
            <p:nvPr/>
          </p:nvGraphicFramePr>
          <p:xfrm>
            <a:off x="11736" y="3543"/>
            <a:ext cx="1988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2" r:id="rId12" imgW="584200" imgH="203200" progId="Equation.DSMT4">
                    <p:embed/>
                  </p:oleObj>
                </mc:Choice>
                <mc:Fallback>
                  <p:oleObj r:id="rId12" imgW="584200" imgH="2032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736" y="3543"/>
                          <a:ext cx="1988" cy="7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411345" y="2601595"/>
            <a:ext cx="3751580" cy="642620"/>
            <a:chOff x="6947" y="4097"/>
            <a:chExt cx="5908" cy="1012"/>
          </a:xfrm>
        </p:grpSpPr>
        <p:sp>
          <p:nvSpPr>
            <p:cNvPr id="24" name="Text Box 23"/>
            <p:cNvSpPr txBox="1"/>
            <p:nvPr/>
          </p:nvSpPr>
          <p:spPr>
            <a:xfrm>
              <a:off x="6947" y="4216"/>
              <a:ext cx="590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) Tính </a:t>
              </a:r>
            </a:p>
          </p:txBody>
        </p:sp>
        <p:graphicFrame>
          <p:nvGraphicFramePr>
            <p:cNvPr id="25" name="Object -2147482485"/>
            <p:cNvGraphicFramePr>
              <a:graphicFrameLocks noChangeAspect="1"/>
            </p:cNvGraphicFramePr>
            <p:nvPr/>
          </p:nvGraphicFramePr>
          <p:xfrm>
            <a:off x="8921" y="4097"/>
            <a:ext cx="711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3" r:id="rId14" imgW="190500" imgH="266700" progId="Equation.DSMT4">
                    <p:embed/>
                  </p:oleObj>
                </mc:Choice>
                <mc:Fallback>
                  <p:oleObj r:id="rId14" imgW="190500" imgH="266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921" y="4097"/>
                          <a:ext cx="711" cy="1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81675" y="2859405"/>
            <a:ext cx="2928620" cy="2160905"/>
          </a:xfrm>
          <a:prstGeom prst="rect">
            <a:avLst/>
          </a:prstGeom>
        </p:spPr>
      </p:pic>
      <p:sp>
        <p:nvSpPr>
          <p:cNvPr id="26" name="Rounded Rectangle 2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:0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3" name="Rounded Rectangle 7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4" name="Rounded Rectangle 7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5" name="Rounded Rectangle 7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6" name="Rounded Rectangle 7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7" name="Rounded Rectangle 7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8" name="Rounded Rectangle 7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" name="Rounded Rectangle 8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8" name="Rounded Rectangle 8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9" name="Rounded Rectangle 8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" name="Rounded Rectangle 9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" name="Rounded Rectangle 9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" name="Rounded Rectangle 9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5" name="Rounded Rectangle 9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6" name="Rounded Rectangle 9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7" name="Rounded Rectangle 9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8" name="Rounded Rectangle 9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0" name="Rounded Rectangle 9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1" name="Rounded Rectangle 10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2" name="Rounded Rectangle 10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3" name="Rounded Rectangle 10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4" name="Rounded Rectangle 10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5" name="Rounded Rectangle 10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6" name="Rounded Rectangle 10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7" name="Rounded Rectangle 10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8" name="Rounded Rectangle 10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9" name="Rounded Rectangle 10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0" name="Rounded Rectangle 10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1" name="Rounded Rectangle 11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3" name="Rounded Rectangle 11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4" name="Rounded Rectangle 11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5" name="Rounded Rectangle 11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6" name="Rounded Rectangle 11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7" name="Rounded Rectangle 11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8" name="Rounded Rectangle 11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9" name="Rounded Rectangle 11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0" name="Rounded Rectangle 11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1" name="Rounded Rectangle 12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2" name="Rounded Rectangle 12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3" name="Rounded Rectangle 12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4" name="Rounded Rectangle 12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5" name="Rounded Rectangle 12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6" name="Rounded Rectangle 12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7" name="Rounded Rectangle 12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8" name="Rounded Rectangle 12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9" name="Rounded Rectangle 12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0" name="Rounded Rectangle 12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1" name="Rounded Rectangle 13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2" name="Rounded Rectangle 13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" name="Rounded Rectangle 13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4" name="Rounded Rectangle 13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5" name="Rounded Rectangle 13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6" name="Rounded Rectangle 13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7" name="Rounded Rectangle 13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8" name="Rounded Rectangle 13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9" name="Rounded Rectangle 13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0" name="Rounded Rectangle 13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1" name="Rounded Rectangle 14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2" name="Rounded Rectangle 14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" name="Rounded Rectangle 14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4" name="Rounded Rectangle 14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5" name="Rounded Rectangle 14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6" name="Rounded Rectangle 14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7" name="Rounded Rectangle 14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8" name="Rounded Rectangle 14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9" name="Rounded Rectangle 14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0" name="Rounded Rectangle 14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1" name="Rounded Rectangle 15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2" name="Rounded Rectangle 15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" name="Rounded Rectangle 15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4" name="Rounded Rectangle 15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5" name="Rounded Rectangle 15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6" name="Rounded Rectangle 15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7" name="Rounded Rectangle 15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8" name="Rounded Rectangle 15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9" name="Rounded Rectangle 15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0" name="Rounded Rectangle 15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1" name="Rounded Rectangle 16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2" name="Rounded Rectangle 16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3" name="Rounded Rectangle 16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4" name="Rounded Rectangle 16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5" name="Rounded Rectangle 16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6" name="Rounded Rectangle 16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7" name="Rounded Rectangle 16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8" name="Rounded Rectangle 16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9" name="Rounded Rectangle 16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0" name="Rounded Rectangle 16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1" name="Rounded Rectangle 17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2" name="Rounded Rectangle 17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3" name="Rounded Rectangle 17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" name="Rounded Rectangle 17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5" name="Rounded Rectangle 17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6" name="Rounded Rectangle 17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7" name="Rounded Rectangle 17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8" name="Rounded Rectangle 17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9" name="Rounded Rectangle 17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0" name="Rounded Rectangle 17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1" name="Rounded Rectangle 18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2" name="Rounded Rectangle 18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3" name="Rounded Rectangle 18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4" name="Rounded Rectangle 18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6" name="Rounded Rectangle 18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7" name="Rounded Rectangle 18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8" name="Rounded Rectangle 18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9" name="Rounded Rectangle 18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0" name="Rounded Rectangle 18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1" name="Rounded Rectangle 19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2" name="Rounded Rectangle 19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3" name="Rounded Rectangle 19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4" name="Rounded Rectangle 19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5" name="Rounded Rectangle 19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6" name="Rounded Rectangle 19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7" name="Rounded Rectangle 19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8" name="Rounded Rectangle 19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9" name="Rounded Rectangle 19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0" name="Rounded Rectangle 19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1" name="Rounded Rectangle 20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2" name="Rounded Rectangle 20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3" name="Rounded Rectangle 20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4" name="Rounded Rectangle 20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5" name="Rounded Rectangle 20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6" name="Rounded Rectangle 20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7" name="Rounded Rectangle 20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8" name="Rounded Rectangle 20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9" name="Rounded Rectangle 20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0" name="Rounded Rectangle 20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1" name="Rounded Rectangle 21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2" name="Rounded Rectangle 21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3" name="Rounded Rectangle 21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4" name="Rounded Rectangle 21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5" name="Rounded Rectangle 21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6" name="Rounded Rectangle 21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7" name="Rounded Rectangle 21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8" name="Rounded Rectangle 21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9" name="Rounded Rectangle 21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0" name="Rounded Rectangle 21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1" name="Rounded Rectangle 22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2" name="Rounded Rectangle 22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3" name="Rounded Rectangle 22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4" name="Rounded Rectangle 22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5" name="Rounded Rectangle 22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6" name="Rounded Rectangle 22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7" name="Rounded Rectangle 22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8" name="Rounded Rectangle 22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9" name="Rounded Rectangle 22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0" name="Rounded Rectangle 22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1" name="Rounded Rectangle 23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2" name="Rounded Rectangle 23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3" name="Rounded Rectangle 23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4" name="Rounded Rectangle 23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5" name="Rounded Rectangle 23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6" name="Rounded Rectangle 23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7" name="Rounded Rectangle 23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8" name="Rounded Rectangle 23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9" name="Rounded Rectangle 23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0" name="Rounded Rectangle 23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1" name="Rounded Rectangle 24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2" name="Rounded Rectangle 24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3" name="Rounded Rectangle 24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4" name="Rounded Rectangle 24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5" name="Rounded Rectangle 24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6" name="Rounded Rectangle 24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7" name="Rounded Rectangle 24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8" name="Rounded Rectangle 24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9" name="Rounded Rectangle 24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0" name="Rounded Rectangle 24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1" name="Rounded Rectangle 25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2" name="Rounded Rectangle 25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3" name="Rounded Rectangle 25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4" name="Rounded Rectangle 25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5" name="Rounded Rectangle 25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6" name="Rounded Rectangle 25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7" name="Rounded Rectangle 25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8" name="Rounded Rectangle 25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9" name="Rounded Rectangle 25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0" name="Rounded Rectangle 25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1" name="Rounded Rectangle 26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2" name="Rounded Rectangle 26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3" name="Rounded Rectangle 26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4" name="Rounded Rectangle 26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5" name="Rounded Rectangle 26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6" name="Rounded Rectangle 26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7" name="Rounded Rectangle 26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8" name="Rounded Rectangle 26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" name="Rounded Rectangle 26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0" name="Rounded Rectangle 26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1" name="Rounded Rectangle 27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2" name="Rounded Rectangle 27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3" name="Rounded Rectangle 27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4" name="Rounded Rectangle 27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5" name="Rounded Rectangle 27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6" name="Rounded Rectangle 27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7" name="Rounded Rectangle 27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" name="Rounded Rectangle 27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9" name="Rounded Rectangle 27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0" name="Rounded Rectangle 27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1" name="Rounded Rectangle 28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" name="Rounded Rectangle 28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3" name="Rounded Rectangle 28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4" name="Rounded Rectangle 28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5" name="Rounded Rectangle 28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" name="Rounded Rectangle 28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7" name="Rounded Rectangle 28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8" name="Rounded Rectangle 28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9" name="Rounded Rectangle 28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0" name="Rounded Rectangle 28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1" name="Rounded Rectangle 29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2" name="Rounded Rectangle 29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3" name="Rounded Rectangle 29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4" name="Rounded Rectangle 29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5" name="Rounded Rectangle 29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6" name="Rounded Rectangle 29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7" name="Rounded Rectangle 29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8" name="Rounded Rectangle 29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9" name="Rounded Rectangle 29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0" name="Rounded Rectangle 29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1" name="Rounded Rectangle 30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2" name="Rounded Rectangle 30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3" name="Rounded Rectangle 30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4" name="Rounded Rectangle 30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5" name="Rounded Rectangle 30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6" name="Rounded Rectangle 30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7" name="Rounded Rectangle 30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8" name="Rounded Rectangle 30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9" name="Rounded Rectangle 30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0" name="Rounded Rectangle 30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1" name="Rounded Rectangle 31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2" name="Rounded Rectangle 31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3" name="Rounded Rectangle 31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4" name="Rounded Rectangle 31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5" name="Rounded Rectangle 31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6" name="Rounded Rectangle 31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7" name="Rounded Rectangle 31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8" name="Rounded Rectangle 31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9" name="Rounded Rectangle 31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0" name="Rounded Rectangle 31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1" name="Rounded Rectangle 320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2" name="Rounded Rectangle 321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3" name="Rounded Rectangle 322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4" name="Rounded Rectangle 323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5" name="Rounded Rectangle 324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6" name="Rounded Rectangle 325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" name="Rounded Rectangle 326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8" name="Rounded Rectangle 327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9" name="Rounded Rectangle 328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0" name="Rounded Rectangle 329"/>
          <p:cNvSpPr/>
          <p:nvPr/>
        </p:nvSpPr>
        <p:spPr>
          <a:xfrm>
            <a:off x="7296472" y="144971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0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1" name="Oval 330"/>
          <p:cNvSpPr/>
          <p:nvPr/>
        </p:nvSpPr>
        <p:spPr>
          <a:xfrm>
            <a:off x="6991672" y="1221110"/>
            <a:ext cx="1828800" cy="99060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 </a:t>
            </a:r>
            <a:r>
              <a:rPr kumimoji="0" 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ÚT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5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000"/>
                            </p:stCondLst>
                            <p:childTnLst>
                              <p:par>
                                <p:cTn id="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500"/>
                            </p:stCondLst>
                            <p:childTnLst>
                              <p:par>
                                <p:cTn id="7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3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4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6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7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8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9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3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7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8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9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0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1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3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4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5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6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8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9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0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2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3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4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35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36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37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38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39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0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1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2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3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4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45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46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47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48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49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0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1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2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3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4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5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56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7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58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59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60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61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62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63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64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65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66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67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68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69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70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71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72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73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74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75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76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77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78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79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80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81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82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83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84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85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86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87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88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89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90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91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92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93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94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95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96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97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98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99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06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07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08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09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10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39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40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41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42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43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44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45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46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47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48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49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50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725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735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745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1755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1765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1775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785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1795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1805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1815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1825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1835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1845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1855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1865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1875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1885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065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075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085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095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105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115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125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135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145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155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165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175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185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195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205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215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9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239500"/>
                            </p:stCondLst>
                            <p:childTnLst>
                              <p:par>
                                <p:cTn id="8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240500"/>
                            </p:stCondLst>
                            <p:childTnLst>
                              <p:par>
                                <p:cTn id="8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241500"/>
                            </p:stCondLst>
                            <p:childTnLst>
                              <p:par>
                                <p:cTn id="8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242500"/>
                            </p:stCondLst>
                            <p:childTnLst>
                              <p:par>
                                <p:cTn id="8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43500"/>
                            </p:stCondLst>
                            <p:childTnLst>
                              <p:par>
                                <p:cTn id="8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244500"/>
                            </p:stCondLst>
                            <p:childTnLst>
                              <p:par>
                                <p:cTn id="8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245500"/>
                            </p:stCondLst>
                            <p:childTnLst>
                              <p:par>
                                <p:cTn id="8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1" fill="hold">
                            <p:stCondLst>
                              <p:cond delay="246500"/>
                            </p:stCondLst>
                            <p:childTnLst>
                              <p:par>
                                <p:cTn id="8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247500"/>
                            </p:stCondLst>
                            <p:childTnLst>
                              <p:par>
                                <p:cTn id="8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248500"/>
                            </p:stCondLst>
                            <p:childTnLst>
                              <p:par>
                                <p:cTn id="8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49500"/>
                            </p:stCondLst>
                            <p:childTnLst>
                              <p:par>
                                <p:cTn id="8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50500"/>
                            </p:stCondLst>
                            <p:childTnLst>
                              <p:par>
                                <p:cTn id="8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51500"/>
                            </p:stCondLst>
                            <p:childTnLst>
                              <p:par>
                                <p:cTn id="8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9" fill="hold">
                            <p:stCondLst>
                              <p:cond delay="252500"/>
                            </p:stCondLst>
                            <p:childTnLst>
                              <p:par>
                                <p:cTn id="8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53500"/>
                            </p:stCondLst>
                            <p:childTnLst>
                              <p:par>
                                <p:cTn id="8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5" fill="hold">
                            <p:stCondLst>
                              <p:cond delay="254500"/>
                            </p:stCondLst>
                            <p:childTnLst>
                              <p:par>
                                <p:cTn id="8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9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1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7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>
                            <p:stCondLst>
                              <p:cond delay="272500"/>
                            </p:stCondLst>
                            <p:childTnLst>
                              <p:par>
                                <p:cTn id="9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73500"/>
                            </p:stCondLst>
                            <p:childTnLst>
                              <p:par>
                                <p:cTn id="9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274500"/>
                            </p:stCondLst>
                            <p:childTnLst>
                              <p:par>
                                <p:cTn id="9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275500"/>
                            </p:stCondLst>
                            <p:childTnLst>
                              <p:par>
                                <p:cTn id="9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1" fill="hold">
                            <p:stCondLst>
                              <p:cond delay="276500"/>
                            </p:stCondLst>
                            <p:childTnLst>
                              <p:par>
                                <p:cTn id="9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4" fill="hold">
                            <p:stCondLst>
                              <p:cond delay="277500"/>
                            </p:stCondLst>
                            <p:childTnLst>
                              <p:par>
                                <p:cTn id="9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7" fill="hold">
                            <p:stCondLst>
                              <p:cond delay="278500"/>
                            </p:stCondLst>
                            <p:childTnLst>
                              <p:par>
                                <p:cTn id="9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0" fill="hold">
                            <p:stCondLst>
                              <p:cond delay="279500"/>
                            </p:stCondLst>
                            <p:childTnLst>
                              <p:par>
                                <p:cTn id="9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3" fill="hold">
                            <p:stCondLst>
                              <p:cond delay="280500"/>
                            </p:stCondLst>
                            <p:childTnLst>
                              <p:par>
                                <p:cTn id="9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6" fill="hold">
                            <p:stCondLst>
                              <p:cond delay="281500"/>
                            </p:stCondLst>
                            <p:childTnLst>
                              <p:par>
                                <p:cTn id="9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9" fill="hold">
                            <p:stCondLst>
                              <p:cond delay="282500"/>
                            </p:stCondLst>
                            <p:childTnLst>
                              <p:par>
                                <p:cTn id="9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2" fill="hold">
                            <p:stCondLst>
                              <p:cond delay="283500"/>
                            </p:stCondLst>
                            <p:childTnLst>
                              <p:par>
                                <p:cTn id="9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5" fill="hold">
                            <p:stCondLst>
                              <p:cond delay="284500"/>
                            </p:stCondLst>
                            <p:childTnLst>
                              <p:par>
                                <p:cTn id="9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8" fill="hold">
                            <p:stCondLst>
                              <p:cond delay="285500"/>
                            </p:stCondLst>
                            <p:childTnLst>
                              <p:par>
                                <p:cTn id="9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1" fill="hold">
                            <p:stCondLst>
                              <p:cond delay="286500"/>
                            </p:stCondLst>
                            <p:childTnLst>
                              <p:par>
                                <p:cTn id="9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4" fill="hold">
                            <p:stCondLst>
                              <p:cond delay="287500"/>
                            </p:stCondLst>
                            <p:childTnLst>
                              <p:par>
                                <p:cTn id="9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7" fill="hold">
                            <p:stCondLst>
                              <p:cond delay="288500"/>
                            </p:stCondLst>
                            <p:childTnLst>
                              <p:par>
                                <p:cTn id="9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0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3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6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9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2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5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8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1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4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7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0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3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1"/>
                  </p:tgtEl>
                </p:cond>
              </p:nextCondLst>
            </p:seq>
          </p:childTnLst>
        </p:cTn>
      </p:par>
    </p:tnLst>
    <p:bldLst>
      <p:bldP spid="9" grpId="0"/>
      <p:bldP spid="8" grpId="0"/>
      <p:bldP spid="21" grpId="0"/>
      <p:bldP spid="6" grpId="0"/>
      <p:bldP spid="6" grpId="1"/>
      <p:bldP spid="7" grpId="0"/>
      <p:bldP spid="7" grpId="1"/>
      <p:bldP spid="29" grpId="0"/>
      <p:bldP spid="4" grpId="0"/>
      <p:bldP spid="26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247650" y="52070"/>
            <a:ext cx="8697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800" b="1" dirty="0">
                <a:ln>
                  <a:solidFill>
                    <a:srgbClr val="0070C0"/>
                  </a:solidFill>
                </a:ln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TẬP CUỐI CHƯƠNG 4</a:t>
            </a:r>
            <a:endParaRPr lang="vi-VN" altLang="en-US" sz="2800" b="1">
              <a:ln>
                <a:solidFill>
                  <a:srgbClr val="0070C0"/>
                </a:solidFill>
              </a:ln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/>
          <p:nvPr/>
        </p:nvSpPr>
        <p:spPr>
          <a:xfrm>
            <a:off x="251460" y="770890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alt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gk Tr8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" name="Text Box 20"/>
          <p:cNvSpPr txBox="1"/>
          <p:nvPr/>
        </p:nvSpPr>
        <p:spPr>
          <a:xfrm>
            <a:off x="179705" y="424815"/>
            <a:ext cx="86512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</a:t>
            </a:r>
            <a:r>
              <a:rPr lang="vi-VN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, tính số đo góc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950" y="1635760"/>
            <a:ext cx="3163570" cy="2831465"/>
          </a:xfrm>
          <a:prstGeom prst="rect">
            <a:avLst/>
          </a:prstGeom>
        </p:spPr>
      </p:pic>
      <p:cxnSp>
        <p:nvCxnSpPr>
          <p:cNvPr id="28" name="Straight Connector 27"/>
          <p:cNvCxnSpPr/>
          <p:nvPr/>
        </p:nvCxnSpPr>
        <p:spPr>
          <a:xfrm>
            <a:off x="3350895" y="987425"/>
            <a:ext cx="0" cy="3888740"/>
          </a:xfrm>
          <a:prstGeom prst="line">
            <a:avLst/>
          </a:prstGeom>
          <a:ln w="28575" cmpd="sng">
            <a:solidFill>
              <a:srgbClr val="2B8313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12"/>
          <p:cNvSpPr txBox="1"/>
          <p:nvPr/>
        </p:nvSpPr>
        <p:spPr>
          <a:xfrm>
            <a:off x="3488055" y="987425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800" u="sng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</a:t>
            </a:r>
            <a:endParaRPr lang="vi-VN" sz="2800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3"/>
          <p:cNvSpPr txBox="1"/>
          <p:nvPr/>
        </p:nvSpPr>
        <p:spPr>
          <a:xfrm>
            <a:off x="3566160" y="1492250"/>
            <a:ext cx="15309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800"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853180" y="1924685"/>
            <a:ext cx="4786630" cy="567055"/>
            <a:chOff x="386" y="3412"/>
            <a:chExt cx="7538" cy="893"/>
          </a:xfrm>
        </p:grpSpPr>
        <p:sp>
          <p:nvSpPr>
            <p:cNvPr id="31" name="Text Box 30"/>
            <p:cNvSpPr txBox="1"/>
            <p:nvPr/>
          </p:nvSpPr>
          <p:spPr>
            <a:xfrm>
              <a:off x="509" y="3483"/>
              <a:ext cx="7415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(kề bù)</a:t>
              </a:r>
            </a:p>
          </p:txBody>
        </p:sp>
        <p:graphicFrame>
          <p:nvGraphicFramePr>
            <p:cNvPr id="32" name="Object -2147482485"/>
            <p:cNvGraphicFramePr>
              <a:graphicFrameLocks noChangeAspect="1"/>
            </p:cNvGraphicFramePr>
            <p:nvPr/>
          </p:nvGraphicFramePr>
          <p:xfrm>
            <a:off x="386" y="3412"/>
            <a:ext cx="5591" cy="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2" r:id="rId6" imgW="1498600" imgH="228600" progId="Equation.DSMT4">
                    <p:embed/>
                  </p:oleObj>
                </mc:Choice>
                <mc:Fallback>
                  <p:oleObj r:id="rId6" imgW="1498600" imgH="2286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6" y="3412"/>
                          <a:ext cx="5591" cy="8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 Box 34"/>
          <p:cNvSpPr txBox="1"/>
          <p:nvPr/>
        </p:nvSpPr>
        <p:spPr>
          <a:xfrm>
            <a:off x="3268980" y="2599055"/>
            <a:ext cx="47085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</a:p>
        </p:txBody>
      </p:sp>
      <p:graphicFrame>
        <p:nvGraphicFramePr>
          <p:cNvPr id="36" name="Object -2147482485"/>
          <p:cNvGraphicFramePr>
            <a:graphicFrameLocks noChangeAspect="1"/>
          </p:cNvGraphicFramePr>
          <p:nvPr/>
        </p:nvGraphicFramePr>
        <p:xfrm>
          <a:off x="3386455" y="2523490"/>
          <a:ext cx="315976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r:id="rId8" imgW="1333500" imgH="254000" progId="Equation.DSMT4">
                  <p:embed/>
                </p:oleObj>
              </mc:Choice>
              <mc:Fallback>
                <p:oleObj r:id="rId8" imgW="1333500" imgH="2540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86455" y="2523490"/>
                        <a:ext cx="3159760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38"/>
          <p:cNvSpPr txBox="1"/>
          <p:nvPr/>
        </p:nvSpPr>
        <p:spPr>
          <a:xfrm>
            <a:off x="4930775" y="3106420"/>
            <a:ext cx="413702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vì có hai góc ở vị trí so le   </a:t>
            </a:r>
          </a:p>
          <a:p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rong bằng nhau)</a:t>
            </a:r>
          </a:p>
        </p:txBody>
      </p:sp>
      <p:graphicFrame>
        <p:nvGraphicFramePr>
          <p:cNvPr id="40" name="Object -2147482485"/>
          <p:cNvGraphicFramePr>
            <a:graphicFrameLocks noChangeAspect="1"/>
          </p:cNvGraphicFramePr>
          <p:nvPr/>
        </p:nvGraphicFramePr>
        <p:xfrm>
          <a:off x="3423285" y="3141980"/>
          <a:ext cx="1474470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r:id="rId10" imgW="622300" imgH="203200" progId="Equation.DSMT4">
                  <p:embed/>
                </p:oleObj>
              </mc:Choice>
              <mc:Fallback>
                <p:oleObj r:id="rId10" imgW="622300" imgH="2032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3285" y="3141980"/>
                        <a:ext cx="1474470" cy="490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13" grpId="0"/>
      <p:bldP spid="14" grpId="0"/>
      <p:bldP spid="3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247650" y="52070"/>
            <a:ext cx="8697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800" b="1" dirty="0">
                <a:ln>
                  <a:solidFill>
                    <a:srgbClr val="0070C0"/>
                  </a:solidFill>
                </a:ln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TẬP CUỐI CHƯƠNG 4</a:t>
            </a:r>
            <a:endParaRPr lang="vi-VN" altLang="en-US" sz="2800" b="1">
              <a:ln>
                <a:solidFill>
                  <a:srgbClr val="0070C0"/>
                </a:solidFill>
              </a:ln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20"/>
          <p:cNvSpPr txBox="1"/>
          <p:nvPr/>
        </p:nvSpPr>
        <p:spPr>
          <a:xfrm>
            <a:off x="179705" y="424815"/>
            <a:ext cx="86512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</a:t>
            </a:r>
            <a:r>
              <a:rPr lang="vi-VN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, tính số đo góc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4211955" y="1059180"/>
            <a:ext cx="0" cy="3888740"/>
          </a:xfrm>
          <a:prstGeom prst="line">
            <a:avLst/>
          </a:prstGeom>
          <a:ln w="28575" cmpd="sng">
            <a:solidFill>
              <a:srgbClr val="2B8313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 Box 28"/>
          <p:cNvSpPr txBox="1"/>
          <p:nvPr/>
        </p:nvSpPr>
        <p:spPr>
          <a:xfrm>
            <a:off x="251460" y="915670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alt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gk Tr8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23215" y="3436620"/>
            <a:ext cx="3751580" cy="643255"/>
            <a:chOff x="-398" y="2130"/>
            <a:chExt cx="5908" cy="1013"/>
          </a:xfrm>
        </p:grpSpPr>
        <p:sp>
          <p:nvSpPr>
            <p:cNvPr id="17" name="Text Box 16"/>
            <p:cNvSpPr txBox="1"/>
            <p:nvPr/>
          </p:nvSpPr>
          <p:spPr>
            <a:xfrm>
              <a:off x="-398" y="2249"/>
              <a:ext cx="590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Tính </a:t>
              </a:r>
            </a:p>
          </p:txBody>
        </p:sp>
        <p:graphicFrame>
          <p:nvGraphicFramePr>
            <p:cNvPr id="18" name="Object -2147482485"/>
            <p:cNvGraphicFramePr>
              <a:graphicFrameLocks noChangeAspect="1"/>
            </p:cNvGraphicFramePr>
            <p:nvPr/>
          </p:nvGraphicFramePr>
          <p:xfrm>
            <a:off x="1576" y="2130"/>
            <a:ext cx="711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1" r:id="rId5" imgW="190500" imgH="266700" progId="Equation.DSMT4">
                    <p:embed/>
                  </p:oleObj>
                </mc:Choice>
                <mc:Fallback>
                  <p:oleObj r:id="rId5" imgW="190500" imgH="266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76" y="2130"/>
                          <a:ext cx="711" cy="1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4283710" y="946785"/>
            <a:ext cx="4303395" cy="521970"/>
            <a:chOff x="6947" y="3425"/>
            <a:chExt cx="6777" cy="822"/>
          </a:xfrm>
        </p:grpSpPr>
        <p:sp>
          <p:nvSpPr>
            <p:cNvPr id="20" name="Text Box 19"/>
            <p:cNvSpPr txBox="1"/>
            <p:nvPr/>
          </p:nvSpPr>
          <p:spPr>
            <a:xfrm>
              <a:off x="6947" y="3425"/>
              <a:ext cx="590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Chứng minh rằng  </a:t>
              </a:r>
            </a:p>
          </p:txBody>
        </p:sp>
        <p:graphicFrame>
          <p:nvGraphicFramePr>
            <p:cNvPr id="22" name="Object -2147482485"/>
            <p:cNvGraphicFramePr>
              <a:graphicFrameLocks noChangeAspect="1"/>
            </p:cNvGraphicFramePr>
            <p:nvPr/>
          </p:nvGraphicFramePr>
          <p:xfrm>
            <a:off x="11736" y="3543"/>
            <a:ext cx="1988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2" r:id="rId7" imgW="584200" imgH="203200" progId="Equation.DSMT4">
                    <p:embed/>
                  </p:oleObj>
                </mc:Choice>
                <mc:Fallback>
                  <p:oleObj r:id="rId7" imgW="584200" imgH="2032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736" y="3543"/>
                          <a:ext cx="1988" cy="7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267835" y="2888615"/>
            <a:ext cx="3751580" cy="643255"/>
            <a:chOff x="6947" y="3984"/>
            <a:chExt cx="5908" cy="1013"/>
          </a:xfrm>
        </p:grpSpPr>
        <p:sp>
          <p:nvSpPr>
            <p:cNvPr id="24" name="Text Box 23"/>
            <p:cNvSpPr txBox="1"/>
            <p:nvPr/>
          </p:nvSpPr>
          <p:spPr>
            <a:xfrm>
              <a:off x="6947" y="4103"/>
              <a:ext cx="590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) Tính </a:t>
              </a:r>
            </a:p>
          </p:txBody>
        </p:sp>
        <p:graphicFrame>
          <p:nvGraphicFramePr>
            <p:cNvPr id="25" name="Object -2147482485"/>
            <p:cNvGraphicFramePr>
              <a:graphicFrameLocks noChangeAspect="1"/>
            </p:cNvGraphicFramePr>
            <p:nvPr/>
          </p:nvGraphicFramePr>
          <p:xfrm>
            <a:off x="8921" y="3984"/>
            <a:ext cx="711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3" r:id="rId9" imgW="190500" imgH="266700" progId="Equation.DSMT4">
                    <p:embed/>
                  </p:oleObj>
                </mc:Choice>
                <mc:Fallback>
                  <p:oleObj r:id="rId9" imgW="190500" imgH="266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921" y="3984"/>
                          <a:ext cx="711" cy="1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8480" y="1205230"/>
            <a:ext cx="3232785" cy="2385060"/>
          </a:xfrm>
          <a:prstGeom prst="rect">
            <a:avLst/>
          </a:prstGeom>
        </p:spPr>
      </p:pic>
      <p:sp>
        <p:nvSpPr>
          <p:cNvPr id="14" name="Text Box 13"/>
          <p:cNvSpPr txBox="1"/>
          <p:nvPr/>
        </p:nvSpPr>
        <p:spPr>
          <a:xfrm>
            <a:off x="251460" y="3940175"/>
            <a:ext cx="11506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a có: </a:t>
            </a:r>
          </a:p>
        </p:txBody>
      </p:sp>
      <p:graphicFrame>
        <p:nvGraphicFramePr>
          <p:cNvPr id="15" name="Object -2147482485"/>
          <p:cNvGraphicFramePr>
            <a:graphicFrameLocks noChangeAspect="1"/>
          </p:cNvGraphicFramePr>
          <p:nvPr/>
        </p:nvGraphicFramePr>
        <p:xfrm>
          <a:off x="323215" y="4356735"/>
          <a:ext cx="3912870" cy="64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r:id="rId12" imgW="1651000" imgH="266700" progId="Equation.DSMT4">
                  <p:embed/>
                </p:oleObj>
              </mc:Choice>
              <mc:Fallback>
                <p:oleObj r:id="rId12" imgW="1651000" imgH="2667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3215" y="4356735"/>
                        <a:ext cx="3912870" cy="643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1"/>
          <p:cNvSpPr txBox="1"/>
          <p:nvPr/>
        </p:nvSpPr>
        <p:spPr>
          <a:xfrm>
            <a:off x="4356100" y="1406525"/>
            <a:ext cx="11506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a có: </a:t>
            </a:r>
          </a:p>
        </p:txBody>
      </p:sp>
      <p:graphicFrame>
        <p:nvGraphicFramePr>
          <p:cNvPr id="33" name="Object -2147482485"/>
          <p:cNvGraphicFramePr>
            <a:graphicFrameLocks noChangeAspect="1"/>
          </p:cNvGraphicFramePr>
          <p:nvPr/>
        </p:nvGraphicFramePr>
        <p:xfrm>
          <a:off x="4787900" y="1851660"/>
          <a:ext cx="2097405" cy="56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r:id="rId14" imgW="1002665" imgH="266700" progId="Equation.DSMT4">
                  <p:embed/>
                </p:oleObj>
              </mc:Choice>
              <mc:Fallback>
                <p:oleObj r:id="rId14" imgW="1002665" imgH="2667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87900" y="1851660"/>
                        <a:ext cx="2097405" cy="567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-2147482485"/>
          <p:cNvGraphicFramePr>
            <a:graphicFrameLocks noChangeAspect="1"/>
          </p:cNvGraphicFramePr>
          <p:nvPr/>
        </p:nvGraphicFramePr>
        <p:xfrm>
          <a:off x="4356100" y="2359660"/>
          <a:ext cx="1644650" cy="4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r:id="rId16" imgW="774065" imgH="203200" progId="Equation.DSMT4">
                  <p:embed/>
                </p:oleObj>
              </mc:Choice>
              <mc:Fallback>
                <p:oleObj r:id="rId16" imgW="774065" imgH="2032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56100" y="2359660"/>
                        <a:ext cx="1644650" cy="439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6"/>
          <p:cNvSpPr txBox="1"/>
          <p:nvPr/>
        </p:nvSpPr>
        <p:spPr>
          <a:xfrm>
            <a:off x="5972810" y="2298700"/>
            <a:ext cx="297434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vì có hai góc ở vị trí đồng vị bằng nhau)</a:t>
            </a:r>
          </a:p>
        </p:txBody>
      </p:sp>
      <p:sp>
        <p:nvSpPr>
          <p:cNvPr id="38" name="Text Box 37"/>
          <p:cNvSpPr txBox="1"/>
          <p:nvPr/>
        </p:nvSpPr>
        <p:spPr>
          <a:xfrm>
            <a:off x="4411345" y="3399155"/>
            <a:ext cx="11506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a có: </a:t>
            </a:r>
          </a:p>
        </p:txBody>
      </p:sp>
      <p:graphicFrame>
        <p:nvGraphicFramePr>
          <p:cNvPr id="39" name="Object -2147482485"/>
          <p:cNvGraphicFramePr>
            <a:graphicFrameLocks noChangeAspect="1"/>
          </p:cNvGraphicFramePr>
          <p:nvPr/>
        </p:nvGraphicFramePr>
        <p:xfrm>
          <a:off x="4572000" y="3874770"/>
          <a:ext cx="2046605" cy="54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r:id="rId18" imgW="977900" imgH="254000" progId="Equation.DSMT4">
                  <p:embed/>
                </p:oleObj>
              </mc:Choice>
              <mc:Fallback>
                <p:oleObj r:id="rId18" imgW="977900" imgH="2540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72000" y="3874770"/>
                        <a:ext cx="2046605" cy="541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-2147482485"/>
          <p:cNvGraphicFramePr>
            <a:graphicFrameLocks noChangeAspect="1"/>
          </p:cNvGraphicFramePr>
          <p:nvPr/>
        </p:nvGraphicFramePr>
        <p:xfrm>
          <a:off x="4284345" y="4389438"/>
          <a:ext cx="247205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r:id="rId20" imgW="1181100" imgH="266700" progId="Equation.DSMT4">
                  <p:embed/>
                </p:oleObj>
              </mc:Choice>
              <mc:Fallback>
                <p:oleObj r:id="rId20" imgW="1181100" imgH="2667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84345" y="4389438"/>
                        <a:ext cx="247205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2"/>
          <p:cNvSpPr txBox="1"/>
          <p:nvPr/>
        </p:nvSpPr>
        <p:spPr>
          <a:xfrm>
            <a:off x="6804660" y="4444365"/>
            <a:ext cx="172339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So le trong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9" grpId="0"/>
      <p:bldP spid="14" grpId="0"/>
      <p:bldP spid="32" grpId="0"/>
      <p:bldP spid="37" grpId="0"/>
      <p:bldP spid="38" grpId="0"/>
      <p:bldP spid="4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83710" y="1635509"/>
            <a:ext cx="4495800" cy="783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altLang="en-US" sz="45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  <p:pic>
        <p:nvPicPr>
          <p:cNvPr id="4" name="Hình ảnh 3" descr="Ảnh có chứa văn bản, đồ chơi, đồ họa véc-tơ, danh thiếp&#10;&#10;Mô tả được tạo tự độ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10Capture-removebg-preview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27200" y="393700"/>
            <a:ext cx="6046470" cy="4234180"/>
          </a:xfrm>
          <a:prstGeom prst="rect">
            <a:avLst/>
          </a:prstGeom>
        </p:spPr>
      </p:pic>
      <p:sp>
        <p:nvSpPr>
          <p:cNvPr id="3" name="Text Box 2"/>
          <p:cNvSpPr txBox="1"/>
          <p:nvPr/>
        </p:nvSpPr>
        <p:spPr>
          <a:xfrm>
            <a:off x="247650" y="52070"/>
            <a:ext cx="8697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800" b="1" dirty="0">
                <a:ln>
                  <a:solidFill>
                    <a:srgbClr val="0070C0"/>
                  </a:solidFill>
                </a:ln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TẬP CUỐI CHƯƠNG 4</a:t>
            </a:r>
            <a:endParaRPr lang="vi-VN" altLang="en-US" sz="2800" b="1">
              <a:ln>
                <a:solidFill>
                  <a:srgbClr val="0070C0"/>
                </a:solidFill>
              </a:ln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/>
          <p:nvPr/>
        </p:nvSpPr>
        <p:spPr>
          <a:xfrm>
            <a:off x="251460" y="627380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alt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gk Tr8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2411730" y="1708150"/>
            <a:ext cx="4371975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sz="2800">
                <a:solidFill>
                  <a:srgbClr val="F24D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hoạt động nhóm</a:t>
            </a:r>
            <a:r>
              <a:rPr lang="vi-VN" sz="2800">
                <a:solidFill>
                  <a:srgbClr val="F24D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sz="2800">
                <a:solidFill>
                  <a:srgbClr val="F24D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ảo luận, làm bài tập 7 Sgk-Tr 87 vào bảng nhóm trong thời gian 6 phút.</a:t>
            </a:r>
          </a:p>
        </p:txBody>
      </p:sp>
      <p:pic>
        <p:nvPicPr>
          <p:cNvPr id="31" name="Picture 30" descr="pngegg-removebg-preview"/>
          <p:cNvPicPr>
            <a:picLocks noChangeAspect="1"/>
          </p:cNvPicPr>
          <p:nvPr/>
        </p:nvPicPr>
        <p:blipFill>
          <a:blip r:embed="rId8" cstate="email">
            <a:lum bright="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22235" y="54610"/>
            <a:ext cx="1264285" cy="1264285"/>
          </a:xfrm>
          <a:prstGeom prst="rect">
            <a:avLst/>
          </a:prstGeom>
        </p:spPr>
      </p:pic>
      <p:sp>
        <p:nvSpPr>
          <p:cNvPr id="17" name="Text Box 16"/>
          <p:cNvSpPr txBox="1"/>
          <p:nvPr/>
        </p:nvSpPr>
        <p:spPr>
          <a:xfrm>
            <a:off x="4427855" y="1134110"/>
            <a:ext cx="448881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Hãy viết tên các cặp góc so le trong và các cặp góc đồng vị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51460" y="1096010"/>
            <a:ext cx="4110990" cy="1383030"/>
            <a:chOff x="396" y="1726"/>
            <a:chExt cx="6474" cy="2178"/>
          </a:xfrm>
        </p:grpSpPr>
        <p:sp>
          <p:nvSpPr>
            <p:cNvPr id="4" name="Text Box 3"/>
            <p:cNvSpPr txBox="1"/>
            <p:nvPr/>
          </p:nvSpPr>
          <p:spPr>
            <a:xfrm>
              <a:off x="396" y="1726"/>
              <a:ext cx="6475" cy="2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Hình 6, biết hai đường thẳng a và b song song với nhau và               . </a:t>
              </a:r>
            </a:p>
          </p:txBody>
        </p:sp>
        <p:graphicFrame>
          <p:nvGraphicFramePr>
            <p:cNvPr id="11" name="Object -2147482485"/>
            <p:cNvGraphicFramePr>
              <a:graphicFrameLocks noChangeAspect="1"/>
            </p:cNvGraphicFramePr>
            <p:nvPr/>
          </p:nvGraphicFramePr>
          <p:xfrm>
            <a:off x="2437" y="2881"/>
            <a:ext cx="2036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r:id="rId9" imgW="545465" imgH="266700" progId="Equation.DSMT4">
                    <p:embed/>
                  </p:oleObj>
                </mc:Choice>
                <mc:Fallback>
                  <p:oleObj r:id="rId9" imgW="545465" imgH="266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37" y="2881"/>
                          <a:ext cx="2036" cy="1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8" name="Straight Connector 27"/>
          <p:cNvCxnSpPr/>
          <p:nvPr/>
        </p:nvCxnSpPr>
        <p:spPr>
          <a:xfrm>
            <a:off x="4355465" y="843280"/>
            <a:ext cx="0" cy="3888740"/>
          </a:xfrm>
          <a:prstGeom prst="line">
            <a:avLst/>
          </a:prstGeom>
          <a:ln w="28575" cmpd="sng">
            <a:solidFill>
              <a:srgbClr val="2B8313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4970" y="2283460"/>
            <a:ext cx="3051175" cy="2804160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4483100" y="2287905"/>
            <a:ext cx="4488815" cy="643255"/>
            <a:chOff x="7060" y="3151"/>
            <a:chExt cx="7069" cy="1013"/>
          </a:xfrm>
        </p:grpSpPr>
        <p:sp>
          <p:nvSpPr>
            <p:cNvPr id="20" name="Text Box 19"/>
            <p:cNvSpPr txBox="1"/>
            <p:nvPr/>
          </p:nvSpPr>
          <p:spPr>
            <a:xfrm>
              <a:off x="7060" y="3342"/>
              <a:ext cx="7069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Tính số đo của </a:t>
              </a:r>
            </a:p>
          </p:txBody>
        </p:sp>
        <p:graphicFrame>
          <p:nvGraphicFramePr>
            <p:cNvPr id="21" name="Object -2147482485"/>
            <p:cNvGraphicFramePr>
              <a:graphicFrameLocks noChangeAspect="1"/>
            </p:cNvGraphicFramePr>
            <p:nvPr/>
          </p:nvGraphicFramePr>
          <p:xfrm>
            <a:off x="11211" y="3151"/>
            <a:ext cx="1708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4" r:id="rId12" imgW="457200" imgH="266700" progId="Equation.DSMT4">
                    <p:embed/>
                  </p:oleObj>
                </mc:Choice>
                <mc:Fallback>
                  <p:oleObj r:id="rId12" imgW="457200" imgH="266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211" y="3151"/>
                          <a:ext cx="1708" cy="1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4500245" y="2980055"/>
            <a:ext cx="4488815" cy="1383665"/>
            <a:chOff x="7060" y="3342"/>
            <a:chExt cx="7069" cy="2179"/>
          </a:xfrm>
        </p:grpSpPr>
        <p:sp>
          <p:nvSpPr>
            <p:cNvPr id="25" name="Text Box 24"/>
            <p:cNvSpPr txBox="1"/>
            <p:nvPr/>
          </p:nvSpPr>
          <p:spPr>
            <a:xfrm>
              <a:off x="7060" y="3342"/>
              <a:ext cx="7069" cy="2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)  Kẻ đường thẳng c vuông góc với đường thẳng a tại M. Chứng minh rằng </a:t>
              </a:r>
            </a:p>
          </p:txBody>
        </p:sp>
        <p:graphicFrame>
          <p:nvGraphicFramePr>
            <p:cNvPr id="26" name="Object -2147482485"/>
            <p:cNvGraphicFramePr>
              <a:graphicFrameLocks noChangeAspect="1"/>
            </p:cNvGraphicFramePr>
            <p:nvPr/>
          </p:nvGraphicFramePr>
          <p:xfrm>
            <a:off x="11326" y="4795"/>
            <a:ext cx="1423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5" r:id="rId14" imgW="381000" imgH="177165" progId="Equation.DSMT4">
                    <p:embed/>
                  </p:oleObj>
                </mc:Choice>
                <mc:Fallback>
                  <p:oleObj r:id="rId14" imgW="3810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326" y="4795"/>
                          <a:ext cx="1423" cy="6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ounded Rectangle 2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:0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3" name="Rounded Rectangle 7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4" name="Rounded Rectangle 7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5" name="Rounded Rectangle 7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6" name="Rounded Rectangle 7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7" name="Rounded Rectangle 7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8" name="Rounded Rectangle 7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" name="Rounded Rectangle 8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8" name="Rounded Rectangle 8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9" name="Rounded Rectangle 8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" name="Rounded Rectangle 9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" name="Rounded Rectangle 9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" name="Rounded Rectangle 9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5" name="Rounded Rectangle 9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6" name="Rounded Rectangle 9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7" name="Rounded Rectangle 9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8" name="Rounded Rectangle 9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0" name="Rounded Rectangle 9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1" name="Rounded Rectangle 10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2" name="Rounded Rectangle 10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3" name="Rounded Rectangle 10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4" name="Rounded Rectangle 10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5" name="Rounded Rectangle 10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6" name="Rounded Rectangle 10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7" name="Rounded Rectangle 10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8" name="Rounded Rectangle 10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9" name="Rounded Rectangle 10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0" name="Rounded Rectangle 10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1" name="Rounded Rectangle 11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3" name="Rounded Rectangle 11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4" name="Rounded Rectangle 11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5" name="Rounded Rectangle 11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6" name="Rounded Rectangle 11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7" name="Rounded Rectangle 11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8" name="Rounded Rectangle 11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9" name="Rounded Rectangle 11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0" name="Rounded Rectangle 11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1" name="Rounded Rectangle 12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2" name="Rounded Rectangle 12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3" name="Rounded Rectangle 12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4" name="Rounded Rectangle 12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5" name="Rounded Rectangle 12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6" name="Rounded Rectangle 12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7" name="Rounded Rectangle 12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8" name="Rounded Rectangle 12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9" name="Rounded Rectangle 12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0" name="Rounded Rectangle 12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1" name="Rounded Rectangle 13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2" name="Rounded Rectangle 13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" name="Rounded Rectangle 13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4" name="Rounded Rectangle 13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5" name="Rounded Rectangle 13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6" name="Rounded Rectangle 13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7" name="Rounded Rectangle 13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8" name="Rounded Rectangle 13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9" name="Rounded Rectangle 13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0" name="Rounded Rectangle 13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1" name="Rounded Rectangle 14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2" name="Rounded Rectangle 14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" name="Rounded Rectangle 14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4" name="Rounded Rectangle 14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5" name="Rounded Rectangle 14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6" name="Rounded Rectangle 14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7" name="Rounded Rectangle 14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8" name="Rounded Rectangle 14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9" name="Rounded Rectangle 14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0" name="Rounded Rectangle 14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1" name="Rounded Rectangle 15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2" name="Rounded Rectangle 15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" name="Rounded Rectangle 15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4" name="Rounded Rectangle 15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5" name="Rounded Rectangle 15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6" name="Rounded Rectangle 15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7" name="Rounded Rectangle 15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8" name="Rounded Rectangle 15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9" name="Rounded Rectangle 15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0" name="Rounded Rectangle 15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1" name="Rounded Rectangle 16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2" name="Rounded Rectangle 16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3" name="Rounded Rectangle 16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4" name="Rounded Rectangle 16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5" name="Rounded Rectangle 16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6" name="Rounded Rectangle 16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7" name="Rounded Rectangle 16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8" name="Rounded Rectangle 16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9" name="Rounded Rectangle 16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0" name="Rounded Rectangle 16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1" name="Rounded Rectangle 17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2" name="Rounded Rectangle 17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3" name="Rounded Rectangle 17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" name="Rounded Rectangle 17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5" name="Rounded Rectangle 17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6" name="Rounded Rectangle 17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7" name="Rounded Rectangle 17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8" name="Rounded Rectangle 17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9" name="Rounded Rectangle 17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0" name="Rounded Rectangle 17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1" name="Rounded Rectangle 18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2" name="Rounded Rectangle 18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3" name="Rounded Rectangle 18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4" name="Rounded Rectangle 18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6" name="Rounded Rectangle 18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7" name="Rounded Rectangle 18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8" name="Rounded Rectangle 18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9" name="Rounded Rectangle 18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0" name="Rounded Rectangle 18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1" name="Rounded Rectangle 19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2" name="Rounded Rectangle 19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3" name="Rounded Rectangle 19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4" name="Rounded Rectangle 19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5" name="Rounded Rectangle 19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6" name="Rounded Rectangle 19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7" name="Rounded Rectangle 19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8" name="Rounded Rectangle 19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9" name="Rounded Rectangle 19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0" name="Rounded Rectangle 19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1" name="Rounded Rectangle 20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2" name="Rounded Rectangle 20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3" name="Rounded Rectangle 20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4" name="Rounded Rectangle 20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5" name="Rounded Rectangle 20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6" name="Rounded Rectangle 20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7" name="Rounded Rectangle 20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8" name="Rounded Rectangle 20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9" name="Rounded Rectangle 20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0" name="Rounded Rectangle 20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1" name="Rounded Rectangle 21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2" name="Rounded Rectangle 21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3" name="Rounded Rectangle 21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4" name="Rounded Rectangle 21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5" name="Rounded Rectangle 21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6" name="Rounded Rectangle 21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7" name="Rounded Rectangle 21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8" name="Rounded Rectangle 21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9" name="Rounded Rectangle 21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0" name="Rounded Rectangle 21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1" name="Rounded Rectangle 22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2" name="Rounded Rectangle 22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3" name="Rounded Rectangle 22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4" name="Rounded Rectangle 22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5" name="Rounded Rectangle 22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6" name="Rounded Rectangle 22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7" name="Rounded Rectangle 22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8" name="Rounded Rectangle 22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9" name="Rounded Rectangle 22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0" name="Rounded Rectangle 22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1" name="Rounded Rectangle 23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2" name="Rounded Rectangle 23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3" name="Rounded Rectangle 23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4" name="Rounded Rectangle 23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5" name="Rounded Rectangle 23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6" name="Rounded Rectangle 23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7" name="Rounded Rectangle 23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8" name="Rounded Rectangle 23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9" name="Rounded Rectangle 23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0" name="Rounded Rectangle 23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1" name="Rounded Rectangle 24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2" name="Rounded Rectangle 24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3" name="Rounded Rectangle 24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4" name="Rounded Rectangle 24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5" name="Rounded Rectangle 24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6" name="Rounded Rectangle 24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7" name="Rounded Rectangle 24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8" name="Rounded Rectangle 24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9" name="Rounded Rectangle 24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0" name="Rounded Rectangle 24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1" name="Rounded Rectangle 25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2" name="Rounded Rectangle 25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3" name="Rounded Rectangle 25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4" name="Rounded Rectangle 25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5" name="Rounded Rectangle 25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6" name="Rounded Rectangle 25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7" name="Rounded Rectangle 25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8" name="Rounded Rectangle 25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9" name="Rounded Rectangle 25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0" name="Rounded Rectangle 25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1" name="Rounded Rectangle 26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2" name="Rounded Rectangle 26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3" name="Rounded Rectangle 26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4" name="Rounded Rectangle 26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5" name="Rounded Rectangle 26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6" name="Rounded Rectangle 26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7" name="Rounded Rectangle 26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8" name="Rounded Rectangle 26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" name="Rounded Rectangle 26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0" name="Rounded Rectangle 26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1" name="Rounded Rectangle 27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2" name="Rounded Rectangle 27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3" name="Rounded Rectangle 27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4" name="Rounded Rectangle 27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5" name="Rounded Rectangle 27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6" name="Rounded Rectangle 27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7" name="Rounded Rectangle 27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" name="Rounded Rectangle 27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9" name="Rounded Rectangle 27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0" name="Rounded Rectangle 27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1" name="Rounded Rectangle 28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" name="Rounded Rectangle 28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3" name="Rounded Rectangle 28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4" name="Rounded Rectangle 28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5" name="Rounded Rectangle 28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" name="Rounded Rectangle 28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7" name="Rounded Rectangle 28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8" name="Rounded Rectangle 28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9" name="Rounded Rectangle 28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0" name="Rounded Rectangle 28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1" name="Rounded Rectangle 29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2" name="Rounded Rectangle 29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3" name="Rounded Rectangle 29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4" name="Rounded Rectangle 29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5" name="Rounded Rectangle 29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6" name="Rounded Rectangle 29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7" name="Rounded Rectangle 29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8" name="Rounded Rectangle 29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9" name="Rounded Rectangle 29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0" name="Rounded Rectangle 29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1" name="Rounded Rectangle 30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2" name="Rounded Rectangle 30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3" name="Rounded Rectangle 30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4" name="Rounded Rectangle 30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5" name="Rounded Rectangle 30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6" name="Rounded Rectangle 30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7" name="Rounded Rectangle 30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8" name="Rounded Rectangle 30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9" name="Rounded Rectangle 30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0" name="Rounded Rectangle 30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1" name="Rounded Rectangle 31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2" name="Rounded Rectangle 31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3" name="Rounded Rectangle 31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4" name="Rounded Rectangle 31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5" name="Rounded Rectangle 31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6" name="Rounded Rectangle 31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7" name="Rounded Rectangle 31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8" name="Rounded Rectangle 31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9" name="Rounded Rectangle 31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0" name="Rounded Rectangle 319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1" name="Rounded Rectangle 320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2" name="Rounded Rectangle 321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3" name="Rounded Rectangle 322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4" name="Rounded Rectangle 323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5" name="Rounded Rectangle 324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6" name="Rounded Rectangle 325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" name="Rounded Rectangle 326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8" name="Rounded Rectangle 327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9" name="Rounded Rectangle 328"/>
          <p:cNvSpPr/>
          <p:nvPr/>
        </p:nvSpPr>
        <p:spPr>
          <a:xfrm>
            <a:off x="6028928" y="4342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0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0" name="Oval 329"/>
          <p:cNvSpPr/>
          <p:nvPr/>
        </p:nvSpPr>
        <p:spPr>
          <a:xfrm>
            <a:off x="5724128" y="4155926"/>
            <a:ext cx="1828800" cy="99060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 </a:t>
            </a:r>
            <a:r>
              <a:rPr kumimoji="0" 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ÚT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3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5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5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5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75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85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95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5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15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25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35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45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5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65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95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25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35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55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65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8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9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1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2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3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4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5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6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7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38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9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0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1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2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43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44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45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46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47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48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49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0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1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2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3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4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5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6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7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8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95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605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615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625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635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645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655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665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675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685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695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705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715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725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735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745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755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765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775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785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795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805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815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825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835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845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855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865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875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885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895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905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915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925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935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945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955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965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975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985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995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9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7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9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149500"/>
                            </p:stCondLst>
                            <p:childTnLst>
                              <p:par>
                                <p:cTn id="5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150500"/>
                            </p:stCondLst>
                            <p:childTnLst>
                              <p:par>
                                <p:cTn id="5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9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7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8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4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7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0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6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9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2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5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8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1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4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7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0" fill="hold">
                            <p:stCondLst>
                              <p:cond delay="182500"/>
                            </p:stCondLst>
                            <p:childTnLst>
                              <p:par>
                                <p:cTn id="6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3" fill="hold">
                            <p:stCondLst>
                              <p:cond delay="183500"/>
                            </p:stCondLst>
                            <p:childTnLst>
                              <p:par>
                                <p:cTn id="6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6" fill="hold">
                            <p:stCondLst>
                              <p:cond delay="184500"/>
                            </p:stCondLst>
                            <p:childTnLst>
                              <p:par>
                                <p:cTn id="6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9" fill="hold">
                            <p:stCondLst>
                              <p:cond delay="185500"/>
                            </p:stCondLst>
                            <p:childTnLst>
                              <p:par>
                                <p:cTn id="6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2" fill="hold">
                            <p:stCondLst>
                              <p:cond delay="186500"/>
                            </p:stCondLst>
                            <p:childTnLst>
                              <p:par>
                                <p:cTn id="6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5" fill="hold">
                            <p:stCondLst>
                              <p:cond delay="187500"/>
                            </p:stCondLst>
                            <p:childTnLst>
                              <p:par>
                                <p:cTn id="6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8" fill="hold">
                            <p:stCondLst>
                              <p:cond delay="188500"/>
                            </p:stCondLst>
                            <p:childTnLst>
                              <p:par>
                                <p:cTn id="6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1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4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7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0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3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6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9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2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5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8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1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4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7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0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3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6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9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2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5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8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1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4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7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0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3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6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9" fill="hold">
                            <p:stCondLst>
                              <p:cond delay="215500"/>
                            </p:stCondLst>
                            <p:childTnLst>
                              <p:par>
                                <p:cTn id="7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2" fill="hold">
                            <p:stCondLst>
                              <p:cond delay="216500"/>
                            </p:stCondLst>
                            <p:childTnLst>
                              <p:par>
                                <p:cTn id="7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5" fill="hold">
                            <p:stCondLst>
                              <p:cond delay="217500"/>
                            </p:stCondLst>
                            <p:childTnLst>
                              <p:par>
                                <p:cTn id="7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8" fill="hold">
                            <p:stCondLst>
                              <p:cond delay="218500"/>
                            </p:stCondLst>
                            <p:childTnLst>
                              <p:par>
                                <p:cTn id="7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1" fill="hold">
                            <p:stCondLst>
                              <p:cond delay="219500"/>
                            </p:stCondLst>
                            <p:childTnLst>
                              <p:par>
                                <p:cTn id="7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4" fill="hold">
                            <p:stCondLst>
                              <p:cond delay="220500"/>
                            </p:stCondLst>
                            <p:childTnLst>
                              <p:par>
                                <p:cTn id="7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7" fill="hold">
                            <p:stCondLst>
                              <p:cond delay="221500"/>
                            </p:stCondLst>
                            <p:childTnLst>
                              <p:par>
                                <p:cTn id="7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0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3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6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9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2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5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8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1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4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7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0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3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6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9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2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5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8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1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4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7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0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3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6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9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2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5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8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1" fill="hold">
                            <p:stCondLst>
                              <p:cond delay="249500"/>
                            </p:stCondLst>
                            <p:childTnLst>
                              <p:par>
                                <p:cTn id="8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4" fill="hold">
                            <p:stCondLst>
                              <p:cond delay="250500"/>
                            </p:stCondLst>
                            <p:childTnLst>
                              <p:par>
                                <p:cTn id="8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7" fill="hold">
                            <p:stCondLst>
                              <p:cond delay="251500"/>
                            </p:stCondLst>
                            <p:childTnLst>
                              <p:par>
                                <p:cTn id="8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0" fill="hold">
                            <p:stCondLst>
                              <p:cond delay="252500"/>
                            </p:stCondLst>
                            <p:childTnLst>
                              <p:par>
                                <p:cTn id="8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3" fill="hold">
                            <p:stCondLst>
                              <p:cond delay="253500"/>
                            </p:stCondLst>
                            <p:childTnLst>
                              <p:par>
                                <p:cTn id="8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6" fill="hold">
                            <p:stCondLst>
                              <p:cond delay="254500"/>
                            </p:stCondLst>
                            <p:childTnLst>
                              <p:par>
                                <p:cTn id="8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9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2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5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8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1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4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7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0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3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6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9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2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5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8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1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4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7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0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3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6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9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2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5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8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1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4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7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0" fill="hold">
                            <p:stCondLst>
                              <p:cond delay="282500"/>
                            </p:stCondLst>
                            <p:childTnLst>
                              <p:par>
                                <p:cTn id="9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3" fill="hold">
                            <p:stCondLst>
                              <p:cond delay="283500"/>
                            </p:stCondLst>
                            <p:childTnLst>
                              <p:par>
                                <p:cTn id="9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6" fill="hold">
                            <p:stCondLst>
                              <p:cond delay="284500"/>
                            </p:stCondLst>
                            <p:childTnLst>
                              <p:par>
                                <p:cTn id="9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9" fill="hold">
                            <p:stCondLst>
                              <p:cond delay="285500"/>
                            </p:stCondLst>
                            <p:childTnLst>
                              <p:par>
                                <p:cTn id="9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2" fill="hold">
                            <p:stCondLst>
                              <p:cond delay="286500"/>
                            </p:stCondLst>
                            <p:childTnLst>
                              <p:par>
                                <p:cTn id="9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5" fill="hold">
                            <p:stCondLst>
                              <p:cond delay="287500"/>
                            </p:stCondLst>
                            <p:childTnLst>
                              <p:par>
                                <p:cTn id="9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8" fill="hold">
                            <p:stCondLst>
                              <p:cond delay="288500"/>
                            </p:stCondLst>
                            <p:childTnLst>
                              <p:par>
                                <p:cTn id="9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1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4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7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0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3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6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9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2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5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8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1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4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0"/>
                  </p:tgtEl>
                </p:cond>
              </p:nextCondLst>
            </p:seq>
          </p:childTnLst>
        </p:cTn>
      </p:par>
    </p:tnLst>
    <p:bldLst>
      <p:bldP spid="9" grpId="0"/>
      <p:bldP spid="6" grpId="0"/>
      <p:bldP spid="6" grpId="1"/>
      <p:bldP spid="17" grpId="0"/>
      <p:bldP spid="22" grpId="0" animBg="1"/>
      <p:bldP spid="27" grpId="0" animBg="1"/>
      <p:bldP spid="30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247650" y="52070"/>
            <a:ext cx="8697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800" b="1" dirty="0">
                <a:ln>
                  <a:solidFill>
                    <a:srgbClr val="0070C0"/>
                  </a:solidFill>
                </a:ln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TẬP CUỐI CHƯƠNG 4</a:t>
            </a:r>
            <a:endParaRPr lang="vi-VN" altLang="en-US" sz="2800" b="1">
              <a:ln>
                <a:solidFill>
                  <a:srgbClr val="0070C0"/>
                </a:solidFill>
              </a:ln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/>
          <p:nvPr/>
        </p:nvSpPr>
        <p:spPr>
          <a:xfrm>
            <a:off x="251460" y="412115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alt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gk Tr8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7" name="Text Box 16"/>
          <p:cNvSpPr txBox="1"/>
          <p:nvPr/>
        </p:nvSpPr>
        <p:spPr>
          <a:xfrm>
            <a:off x="3545840" y="629285"/>
            <a:ext cx="6146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3563620" y="988060"/>
            <a:ext cx="0" cy="3888740"/>
          </a:xfrm>
          <a:prstGeom prst="line">
            <a:avLst/>
          </a:prstGeom>
          <a:ln w="28575" cmpd="sng">
            <a:solidFill>
              <a:srgbClr val="2B8313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3617595" y="2742565"/>
            <a:ext cx="4488815" cy="643255"/>
            <a:chOff x="7060" y="3264"/>
            <a:chExt cx="7069" cy="1013"/>
          </a:xfrm>
        </p:grpSpPr>
        <p:sp>
          <p:nvSpPr>
            <p:cNvPr id="20" name="Text Box 19"/>
            <p:cNvSpPr txBox="1"/>
            <p:nvPr/>
          </p:nvSpPr>
          <p:spPr>
            <a:xfrm>
              <a:off x="7060" y="3342"/>
              <a:ext cx="7069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) Tính số đo của</a:t>
              </a:r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1" name="Object -2147482485"/>
            <p:cNvGraphicFramePr>
              <a:graphicFrameLocks noChangeAspect="1"/>
            </p:cNvGraphicFramePr>
            <p:nvPr/>
          </p:nvGraphicFramePr>
          <p:xfrm>
            <a:off x="11550" y="3264"/>
            <a:ext cx="1708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8" r:id="rId5" imgW="457200" imgH="266700" progId="Equation.DSMT4">
                    <p:embed/>
                  </p:oleObj>
                </mc:Choice>
                <mc:Fallback>
                  <p:oleObj r:id="rId5" imgW="457200" imgH="266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550" y="3264"/>
                          <a:ext cx="1708" cy="1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 Box 1"/>
          <p:cNvSpPr txBox="1"/>
          <p:nvPr/>
        </p:nvSpPr>
        <p:spPr>
          <a:xfrm>
            <a:off x="3977005" y="628015"/>
            <a:ext cx="42468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ác cặp góc so le trong: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4018915" y="1134745"/>
            <a:ext cx="1464310" cy="649605"/>
            <a:chOff x="2550" y="6009"/>
            <a:chExt cx="2306" cy="1023"/>
          </a:xfrm>
        </p:grpSpPr>
        <p:sp>
          <p:nvSpPr>
            <p:cNvPr id="10" name="Text Box 9"/>
            <p:cNvSpPr txBox="1"/>
            <p:nvPr/>
          </p:nvSpPr>
          <p:spPr>
            <a:xfrm>
              <a:off x="3118" y="6147"/>
              <a:ext cx="110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và  </a:t>
              </a:r>
            </a:p>
          </p:txBody>
        </p:sp>
        <p:graphicFrame>
          <p:nvGraphicFramePr>
            <p:cNvPr id="14" name="Object -2147482485"/>
            <p:cNvGraphicFramePr>
              <a:graphicFrameLocks noChangeAspect="1"/>
            </p:cNvGraphicFramePr>
            <p:nvPr/>
          </p:nvGraphicFramePr>
          <p:xfrm>
            <a:off x="2550" y="6009"/>
            <a:ext cx="760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9" r:id="rId7" imgW="203200" imgH="266700" progId="Equation.DSMT4">
                    <p:embed/>
                  </p:oleObj>
                </mc:Choice>
                <mc:Fallback>
                  <p:oleObj r:id="rId7" imgW="203200" imgH="266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50" y="6009"/>
                          <a:ext cx="760" cy="1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-2147482485"/>
            <p:cNvGraphicFramePr>
              <a:graphicFrameLocks noChangeAspect="1"/>
            </p:cNvGraphicFramePr>
            <p:nvPr/>
          </p:nvGraphicFramePr>
          <p:xfrm>
            <a:off x="3953" y="6019"/>
            <a:ext cx="903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0" r:id="rId9" imgW="241300" imgH="266700" progId="Equation.DSMT4">
                    <p:embed/>
                  </p:oleObj>
                </mc:Choice>
                <mc:Fallback>
                  <p:oleObj r:id="rId9" imgW="241300" imgH="266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53" y="6019"/>
                          <a:ext cx="903" cy="1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5648325" y="1137920"/>
            <a:ext cx="1403985" cy="649605"/>
            <a:chOff x="2574" y="6009"/>
            <a:chExt cx="2211" cy="1023"/>
          </a:xfrm>
        </p:grpSpPr>
        <p:sp>
          <p:nvSpPr>
            <p:cNvPr id="33" name="Text Box 32"/>
            <p:cNvSpPr txBox="1"/>
            <p:nvPr/>
          </p:nvSpPr>
          <p:spPr>
            <a:xfrm>
              <a:off x="3118" y="6147"/>
              <a:ext cx="110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và  </a:t>
              </a:r>
            </a:p>
          </p:txBody>
        </p:sp>
        <p:graphicFrame>
          <p:nvGraphicFramePr>
            <p:cNvPr id="34" name="Object -2147482485"/>
            <p:cNvGraphicFramePr>
              <a:graphicFrameLocks noChangeAspect="1"/>
            </p:cNvGraphicFramePr>
            <p:nvPr/>
          </p:nvGraphicFramePr>
          <p:xfrm>
            <a:off x="2574" y="6009"/>
            <a:ext cx="713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1" r:id="rId11" imgW="190500" imgH="266700" progId="Equation.DSMT4">
                    <p:embed/>
                  </p:oleObj>
                </mc:Choice>
                <mc:Fallback>
                  <p:oleObj r:id="rId11" imgW="190500" imgH="266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74" y="6009"/>
                          <a:ext cx="713" cy="1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-2147482485"/>
            <p:cNvGraphicFramePr>
              <a:graphicFrameLocks noChangeAspect="1"/>
            </p:cNvGraphicFramePr>
            <p:nvPr/>
          </p:nvGraphicFramePr>
          <p:xfrm>
            <a:off x="4024" y="6019"/>
            <a:ext cx="761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2" r:id="rId13" imgW="203200" imgH="266700" progId="Equation.DSMT4">
                    <p:embed/>
                  </p:oleObj>
                </mc:Choice>
                <mc:Fallback>
                  <p:oleObj r:id="rId13" imgW="203200" imgH="266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24" y="6019"/>
                          <a:ext cx="761" cy="1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 Box 37"/>
          <p:cNvSpPr txBox="1"/>
          <p:nvPr/>
        </p:nvSpPr>
        <p:spPr>
          <a:xfrm>
            <a:off x="3984625" y="1633855"/>
            <a:ext cx="42468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ác cặp góc đồng vị: 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7218045" y="1564640"/>
            <a:ext cx="1419225" cy="649605"/>
            <a:chOff x="2574" y="6009"/>
            <a:chExt cx="2235" cy="1023"/>
          </a:xfrm>
        </p:grpSpPr>
        <p:sp>
          <p:nvSpPr>
            <p:cNvPr id="40" name="Text Box 39"/>
            <p:cNvSpPr txBox="1"/>
            <p:nvPr/>
          </p:nvSpPr>
          <p:spPr>
            <a:xfrm>
              <a:off x="3118" y="6147"/>
              <a:ext cx="110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và  </a:t>
              </a:r>
            </a:p>
          </p:txBody>
        </p:sp>
        <p:graphicFrame>
          <p:nvGraphicFramePr>
            <p:cNvPr id="41" name="Object -2147482485"/>
            <p:cNvGraphicFramePr>
              <a:graphicFrameLocks noChangeAspect="1"/>
            </p:cNvGraphicFramePr>
            <p:nvPr/>
          </p:nvGraphicFramePr>
          <p:xfrm>
            <a:off x="2574" y="6009"/>
            <a:ext cx="713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3" r:id="rId15" imgW="190500" imgH="266700" progId="Equation.DSMT4">
                    <p:embed/>
                  </p:oleObj>
                </mc:Choice>
                <mc:Fallback>
                  <p:oleObj r:id="rId15" imgW="190500" imgH="266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574" y="6009"/>
                          <a:ext cx="713" cy="1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-2147482485"/>
            <p:cNvGraphicFramePr>
              <a:graphicFrameLocks noChangeAspect="1"/>
            </p:cNvGraphicFramePr>
            <p:nvPr/>
          </p:nvGraphicFramePr>
          <p:xfrm>
            <a:off x="4001" y="6019"/>
            <a:ext cx="808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4" r:id="rId17" imgW="215900" imgH="266700" progId="Equation.DSMT4">
                    <p:embed/>
                  </p:oleObj>
                </mc:Choice>
                <mc:Fallback>
                  <p:oleObj r:id="rId17" imgW="215900" imgH="266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001" y="6019"/>
                          <a:ext cx="808" cy="1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/>
          <p:cNvGrpSpPr/>
          <p:nvPr/>
        </p:nvGrpSpPr>
        <p:grpSpPr>
          <a:xfrm>
            <a:off x="3848100" y="2095500"/>
            <a:ext cx="1464310" cy="649605"/>
            <a:chOff x="2550" y="6009"/>
            <a:chExt cx="2306" cy="1023"/>
          </a:xfrm>
        </p:grpSpPr>
        <p:sp>
          <p:nvSpPr>
            <p:cNvPr id="46" name="Text Box 45"/>
            <p:cNvSpPr txBox="1"/>
            <p:nvPr/>
          </p:nvSpPr>
          <p:spPr>
            <a:xfrm>
              <a:off x="3118" y="6147"/>
              <a:ext cx="110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và  </a:t>
              </a:r>
            </a:p>
          </p:txBody>
        </p:sp>
        <p:graphicFrame>
          <p:nvGraphicFramePr>
            <p:cNvPr id="47" name="Object -2147482485"/>
            <p:cNvGraphicFramePr>
              <a:graphicFrameLocks noChangeAspect="1"/>
            </p:cNvGraphicFramePr>
            <p:nvPr/>
          </p:nvGraphicFramePr>
          <p:xfrm>
            <a:off x="2550" y="6009"/>
            <a:ext cx="760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5" r:id="rId19" imgW="203200" imgH="266700" progId="Equation.DSMT4">
                    <p:embed/>
                  </p:oleObj>
                </mc:Choice>
                <mc:Fallback>
                  <p:oleObj r:id="rId19" imgW="203200" imgH="266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50" y="6009"/>
                          <a:ext cx="760" cy="1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-2147482485"/>
            <p:cNvGraphicFramePr>
              <a:graphicFrameLocks noChangeAspect="1"/>
            </p:cNvGraphicFramePr>
            <p:nvPr/>
          </p:nvGraphicFramePr>
          <p:xfrm>
            <a:off x="3953" y="6019"/>
            <a:ext cx="903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6" r:id="rId20" imgW="241300" imgH="266700" progId="Equation.DSMT4">
                    <p:embed/>
                  </p:oleObj>
                </mc:Choice>
                <mc:Fallback>
                  <p:oleObj r:id="rId20" imgW="241300" imgH="266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953" y="6019"/>
                          <a:ext cx="903" cy="1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50"/>
          <p:cNvGrpSpPr/>
          <p:nvPr/>
        </p:nvGrpSpPr>
        <p:grpSpPr>
          <a:xfrm>
            <a:off x="5404485" y="2069465"/>
            <a:ext cx="1434465" cy="649605"/>
            <a:chOff x="2574" y="6009"/>
            <a:chExt cx="2259" cy="1023"/>
          </a:xfrm>
        </p:grpSpPr>
        <p:sp>
          <p:nvSpPr>
            <p:cNvPr id="52" name="Text Box 51"/>
            <p:cNvSpPr txBox="1"/>
            <p:nvPr/>
          </p:nvSpPr>
          <p:spPr>
            <a:xfrm>
              <a:off x="3118" y="6147"/>
              <a:ext cx="110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và  </a:t>
              </a:r>
            </a:p>
          </p:txBody>
        </p:sp>
        <p:graphicFrame>
          <p:nvGraphicFramePr>
            <p:cNvPr id="53" name="Object -2147482485"/>
            <p:cNvGraphicFramePr>
              <a:graphicFrameLocks noChangeAspect="1"/>
            </p:cNvGraphicFramePr>
            <p:nvPr/>
          </p:nvGraphicFramePr>
          <p:xfrm>
            <a:off x="2574" y="6009"/>
            <a:ext cx="713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7" r:id="rId22" imgW="190500" imgH="266700" progId="Equation.DSMT4">
                    <p:embed/>
                  </p:oleObj>
                </mc:Choice>
                <mc:Fallback>
                  <p:oleObj r:id="rId22" imgW="190500" imgH="266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574" y="6009"/>
                          <a:ext cx="713" cy="1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-2147482485"/>
            <p:cNvGraphicFramePr>
              <a:graphicFrameLocks noChangeAspect="1"/>
            </p:cNvGraphicFramePr>
            <p:nvPr/>
          </p:nvGraphicFramePr>
          <p:xfrm>
            <a:off x="3977" y="6019"/>
            <a:ext cx="856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8" r:id="rId24" imgW="228600" imgH="266700" progId="Equation.DSMT4">
                    <p:embed/>
                  </p:oleObj>
                </mc:Choice>
                <mc:Fallback>
                  <p:oleObj r:id="rId24" imgW="228600" imgH="266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977" y="6019"/>
                          <a:ext cx="856" cy="1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Group 56"/>
          <p:cNvGrpSpPr/>
          <p:nvPr/>
        </p:nvGrpSpPr>
        <p:grpSpPr>
          <a:xfrm>
            <a:off x="6998970" y="2069465"/>
            <a:ext cx="1449705" cy="649605"/>
            <a:chOff x="2550" y="6009"/>
            <a:chExt cx="2283" cy="1023"/>
          </a:xfrm>
        </p:grpSpPr>
        <p:sp>
          <p:nvSpPr>
            <p:cNvPr id="58" name="Text Box 57"/>
            <p:cNvSpPr txBox="1"/>
            <p:nvPr/>
          </p:nvSpPr>
          <p:spPr>
            <a:xfrm>
              <a:off x="3118" y="6147"/>
              <a:ext cx="110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và  </a:t>
              </a:r>
            </a:p>
          </p:txBody>
        </p:sp>
        <p:graphicFrame>
          <p:nvGraphicFramePr>
            <p:cNvPr id="59" name="Object -2147482485"/>
            <p:cNvGraphicFramePr>
              <a:graphicFrameLocks noChangeAspect="1"/>
            </p:cNvGraphicFramePr>
            <p:nvPr/>
          </p:nvGraphicFramePr>
          <p:xfrm>
            <a:off x="2550" y="6009"/>
            <a:ext cx="760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9" r:id="rId26" imgW="203200" imgH="266700" progId="Equation.DSMT4">
                    <p:embed/>
                  </p:oleObj>
                </mc:Choice>
                <mc:Fallback>
                  <p:oleObj r:id="rId26" imgW="203200" imgH="266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550" y="6009"/>
                          <a:ext cx="760" cy="1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-2147482485"/>
            <p:cNvGraphicFramePr>
              <a:graphicFrameLocks noChangeAspect="1"/>
            </p:cNvGraphicFramePr>
            <p:nvPr/>
          </p:nvGraphicFramePr>
          <p:xfrm>
            <a:off x="3977" y="6019"/>
            <a:ext cx="856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0" r:id="rId28" imgW="228600" imgH="266700" progId="Equation.DSMT4">
                    <p:embed/>
                  </p:oleObj>
                </mc:Choice>
                <mc:Fallback>
                  <p:oleObj r:id="rId28" imgW="228600" imgH="266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977" y="6019"/>
                          <a:ext cx="856" cy="1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" name="Text Box 69"/>
          <p:cNvSpPr txBox="1"/>
          <p:nvPr/>
        </p:nvSpPr>
        <p:spPr>
          <a:xfrm>
            <a:off x="5942965" y="3294380"/>
            <a:ext cx="1839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 đối đỉnh)</a:t>
            </a:r>
          </a:p>
        </p:txBody>
      </p:sp>
      <p:graphicFrame>
        <p:nvGraphicFramePr>
          <p:cNvPr id="71" name="Object -2147482485"/>
          <p:cNvGraphicFramePr>
            <a:graphicFrameLocks noChangeAspect="1"/>
          </p:cNvGraphicFramePr>
          <p:nvPr/>
        </p:nvGraphicFramePr>
        <p:xfrm>
          <a:off x="3915093" y="3212465"/>
          <a:ext cx="2051050" cy="64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r:id="rId30" imgW="862965" imgH="266700" progId="Equation.DSMT4">
                  <p:embed/>
                </p:oleObj>
              </mc:Choice>
              <mc:Fallback>
                <p:oleObj r:id="rId30" imgW="862965" imgH="2667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915093" y="3212465"/>
                        <a:ext cx="2051050" cy="643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-2147482485"/>
          <p:cNvGraphicFramePr>
            <a:graphicFrameLocks noChangeAspect="1"/>
          </p:cNvGraphicFramePr>
          <p:nvPr/>
        </p:nvGraphicFramePr>
        <p:xfrm>
          <a:off x="3557905" y="4295775"/>
          <a:ext cx="2506980" cy="64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r:id="rId32" imgW="1054100" imgH="266700" progId="Equation.DSMT4">
                  <p:embed/>
                </p:oleObj>
              </mc:Choice>
              <mc:Fallback>
                <p:oleObj r:id="rId32" imgW="1054100" imgH="2667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557905" y="4295775"/>
                        <a:ext cx="2506980" cy="643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74"/>
          <p:cNvSpPr txBox="1"/>
          <p:nvPr/>
        </p:nvSpPr>
        <p:spPr>
          <a:xfrm>
            <a:off x="3782695" y="3846830"/>
            <a:ext cx="26377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a có:  a // b (gt)</a:t>
            </a:r>
          </a:p>
        </p:txBody>
      </p:sp>
      <p:sp>
        <p:nvSpPr>
          <p:cNvPr id="76" name="Text Box 75"/>
          <p:cNvSpPr txBox="1"/>
          <p:nvPr/>
        </p:nvSpPr>
        <p:spPr>
          <a:xfrm>
            <a:off x="5998210" y="4354195"/>
            <a:ext cx="1839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 đồng vị) </a:t>
            </a:r>
          </a:p>
        </p:txBody>
      </p:sp>
      <p:pic>
        <p:nvPicPr>
          <p:cNvPr id="77" name="Picture 76"/>
          <p:cNvPicPr>
            <a:picLocks noChangeAspect="1"/>
          </p:cNvPicPr>
          <p:nvPr/>
        </p:nvPicPr>
        <p:blipFill>
          <a:blip r:embed="rId3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4970" y="1207135"/>
            <a:ext cx="3051175" cy="28041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/>
      <p:bldP spid="38" grpId="0"/>
      <p:bldP spid="70" grpId="0"/>
      <p:bldP spid="75" grpId="0"/>
      <p:bldP spid="7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247650" y="52070"/>
            <a:ext cx="8697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800" b="1" dirty="0">
                <a:ln>
                  <a:solidFill>
                    <a:srgbClr val="0070C0"/>
                  </a:solidFill>
                </a:ln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TẬP CUỐI CHƯƠNG 4</a:t>
            </a:r>
            <a:endParaRPr lang="vi-VN" altLang="en-US" sz="2800" b="1">
              <a:ln>
                <a:solidFill>
                  <a:srgbClr val="0070C0"/>
                </a:solidFill>
              </a:ln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/>
          <p:nvPr/>
        </p:nvSpPr>
        <p:spPr>
          <a:xfrm>
            <a:off x="251460" y="412115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alt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gk Tr8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3563620" y="988060"/>
            <a:ext cx="0" cy="3888740"/>
          </a:xfrm>
          <a:prstGeom prst="line">
            <a:avLst/>
          </a:prstGeom>
          <a:ln w="28575" cmpd="sng">
            <a:solidFill>
              <a:srgbClr val="2B8313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9"/>
          <p:cNvSpPr txBox="1"/>
          <p:nvPr/>
        </p:nvSpPr>
        <p:spPr>
          <a:xfrm>
            <a:off x="7566025" y="3176905"/>
            <a:ext cx="1452245" cy="475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( đồng vị)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545840" y="629285"/>
            <a:ext cx="4137025" cy="521970"/>
            <a:chOff x="5584" y="991"/>
            <a:chExt cx="6515" cy="822"/>
          </a:xfrm>
        </p:grpSpPr>
        <p:sp>
          <p:nvSpPr>
            <p:cNvPr id="17" name="Text Box 16"/>
            <p:cNvSpPr txBox="1"/>
            <p:nvPr/>
          </p:nvSpPr>
          <p:spPr>
            <a:xfrm>
              <a:off x="5584" y="991"/>
              <a:ext cx="6515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) Chứng minh</a:t>
              </a:r>
            </a:p>
          </p:txBody>
        </p:sp>
        <p:graphicFrame>
          <p:nvGraphicFramePr>
            <p:cNvPr id="14" name="Object -2147482485"/>
            <p:cNvGraphicFramePr>
              <a:graphicFrameLocks noChangeAspect="1"/>
            </p:cNvGraphicFramePr>
            <p:nvPr/>
          </p:nvGraphicFramePr>
          <p:xfrm>
            <a:off x="9468" y="1011"/>
            <a:ext cx="1425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1" r:id="rId5" imgW="381000" imgH="177165" progId="Equation.DSMT4">
                    <p:embed/>
                  </p:oleObj>
                </mc:Choice>
                <mc:Fallback>
                  <p:oleObj r:id="rId5" imgW="3810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468" y="1011"/>
                          <a:ext cx="1425" cy="6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-2147482485"/>
          <p:cNvGraphicFramePr>
            <a:graphicFrameLocks noChangeAspect="1"/>
          </p:cNvGraphicFramePr>
          <p:nvPr/>
        </p:nvGraphicFramePr>
        <p:xfrm>
          <a:off x="3619183" y="2529205"/>
          <a:ext cx="1363345" cy="56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r:id="rId7" imgW="647700" imgH="266700" progId="Equation.DSMT4">
                  <p:embed/>
                </p:oleObj>
              </mc:Choice>
              <mc:Fallback>
                <p:oleObj r:id="rId7" imgW="647700" imgH="2667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19183" y="2529205"/>
                        <a:ext cx="1363345" cy="568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4970" y="1207135"/>
            <a:ext cx="3051175" cy="280416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3681095" y="1132205"/>
            <a:ext cx="5318125" cy="953135"/>
            <a:chOff x="5612" y="5525"/>
            <a:chExt cx="8375" cy="1501"/>
          </a:xfrm>
        </p:grpSpPr>
        <p:sp>
          <p:nvSpPr>
            <p:cNvPr id="2" name="Text Box 1"/>
            <p:cNvSpPr txBox="1"/>
            <p:nvPr/>
          </p:nvSpPr>
          <p:spPr>
            <a:xfrm>
              <a:off x="5612" y="5525"/>
              <a:ext cx="8375" cy="15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      là giao điểm của hai đường thẳng    và    .</a:t>
              </a:r>
            </a:p>
          </p:txBody>
        </p:sp>
        <p:graphicFrame>
          <p:nvGraphicFramePr>
            <p:cNvPr id="18" name="Object -2147482485"/>
            <p:cNvGraphicFramePr>
              <a:graphicFrameLocks noChangeAspect="1"/>
            </p:cNvGraphicFramePr>
            <p:nvPr/>
          </p:nvGraphicFramePr>
          <p:xfrm>
            <a:off x="6710" y="5609"/>
            <a:ext cx="618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3" r:id="rId10" imgW="165100" imgH="177165" progId="Equation.DSMT4">
                    <p:embed/>
                  </p:oleObj>
                </mc:Choice>
                <mc:Fallback>
                  <p:oleObj r:id="rId10" imgW="1651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710" y="5609"/>
                          <a:ext cx="618" cy="6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-2147482485"/>
            <p:cNvGraphicFramePr>
              <a:graphicFrameLocks noChangeAspect="1"/>
            </p:cNvGraphicFramePr>
            <p:nvPr/>
          </p:nvGraphicFramePr>
          <p:xfrm>
            <a:off x="7086" y="6424"/>
            <a:ext cx="428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4" r:id="rId12" imgW="114300" imgH="139700" progId="Equation.DSMT4">
                    <p:embed/>
                  </p:oleObj>
                </mc:Choice>
                <mc:Fallback>
                  <p:oleObj r:id="rId12" imgW="114300" imgH="139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086" y="6424"/>
                          <a:ext cx="428" cy="5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-2147482485"/>
            <p:cNvGraphicFramePr>
              <a:graphicFrameLocks noChangeAspect="1"/>
            </p:cNvGraphicFramePr>
            <p:nvPr/>
          </p:nvGraphicFramePr>
          <p:xfrm>
            <a:off x="8220" y="6282"/>
            <a:ext cx="475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5" r:id="rId14" imgW="127000" imgH="177165" progId="Equation.DSMT4">
                    <p:embed/>
                  </p:oleObj>
                </mc:Choice>
                <mc:Fallback>
                  <p:oleObj r:id="rId14" imgW="1270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220" y="6282"/>
                          <a:ext cx="475" cy="6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7405" y="629285"/>
            <a:ext cx="716280" cy="2907665"/>
          </a:xfrm>
          <a:prstGeom prst="rect">
            <a:avLst/>
          </a:prstGeom>
        </p:spPr>
      </p:pic>
      <p:grpSp>
        <p:nvGrpSpPr>
          <p:cNvPr id="64" name="Group 63"/>
          <p:cNvGrpSpPr/>
          <p:nvPr/>
        </p:nvGrpSpPr>
        <p:grpSpPr>
          <a:xfrm>
            <a:off x="3720465" y="2067560"/>
            <a:ext cx="5219700" cy="521970"/>
            <a:chOff x="5859" y="3256"/>
            <a:chExt cx="8220" cy="822"/>
          </a:xfrm>
        </p:grpSpPr>
        <p:sp>
          <p:nvSpPr>
            <p:cNvPr id="33" name="Text Box 32"/>
            <p:cNvSpPr txBox="1"/>
            <p:nvPr/>
          </p:nvSpPr>
          <p:spPr>
            <a:xfrm>
              <a:off x="5859" y="3256"/>
              <a:ext cx="8220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có:           và      cắt     tại      nên  </a:t>
              </a:r>
            </a:p>
          </p:txBody>
        </p:sp>
        <p:graphicFrame>
          <p:nvGraphicFramePr>
            <p:cNvPr id="15" name="Object -2147482485"/>
            <p:cNvGraphicFramePr>
              <a:graphicFrameLocks noChangeAspect="1"/>
            </p:cNvGraphicFramePr>
            <p:nvPr/>
          </p:nvGraphicFramePr>
          <p:xfrm>
            <a:off x="7552" y="3331"/>
            <a:ext cx="1332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6" r:id="rId17" imgW="355600" imgH="177165" progId="Equation.DSMT4">
                    <p:embed/>
                  </p:oleObj>
                </mc:Choice>
                <mc:Fallback>
                  <p:oleObj r:id="rId17" imgW="3556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552" y="3331"/>
                          <a:ext cx="1332" cy="6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-2147482485"/>
            <p:cNvGraphicFramePr>
              <a:graphicFrameLocks noChangeAspect="1"/>
            </p:cNvGraphicFramePr>
            <p:nvPr/>
          </p:nvGraphicFramePr>
          <p:xfrm>
            <a:off x="9777" y="3447"/>
            <a:ext cx="429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7" r:id="rId19" imgW="114300" imgH="139700" progId="Equation.DSMT4">
                    <p:embed/>
                  </p:oleObj>
                </mc:Choice>
                <mc:Fallback>
                  <p:oleObj r:id="rId19" imgW="114300" imgH="139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777" y="3447"/>
                          <a:ext cx="429" cy="5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-2147482485"/>
            <p:cNvGraphicFramePr>
              <a:graphicFrameLocks noChangeAspect="1"/>
            </p:cNvGraphicFramePr>
            <p:nvPr/>
          </p:nvGraphicFramePr>
          <p:xfrm>
            <a:off x="11168" y="3441"/>
            <a:ext cx="476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8" r:id="rId21" imgW="127000" imgH="139700" progId="Equation.DSMT4">
                    <p:embed/>
                  </p:oleObj>
                </mc:Choice>
                <mc:Fallback>
                  <p:oleObj r:id="rId21" imgW="127000" imgH="139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1168" y="3441"/>
                          <a:ext cx="476" cy="5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-2147482485"/>
            <p:cNvGraphicFramePr>
              <a:graphicFrameLocks noChangeAspect="1"/>
            </p:cNvGraphicFramePr>
            <p:nvPr/>
          </p:nvGraphicFramePr>
          <p:xfrm>
            <a:off x="12327" y="3346"/>
            <a:ext cx="715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9" r:id="rId23" imgW="190500" imgH="165100" progId="Equation.DSMT4">
                    <p:embed/>
                  </p:oleObj>
                </mc:Choice>
                <mc:Fallback>
                  <p:oleObj r:id="rId23" imgW="190500" imgH="1651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2327" y="3346"/>
                          <a:ext cx="715" cy="6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Text Box 64"/>
          <p:cNvSpPr txBox="1"/>
          <p:nvPr/>
        </p:nvSpPr>
        <p:spPr>
          <a:xfrm>
            <a:off x="3720465" y="3148330"/>
            <a:ext cx="39255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à           nên</a:t>
            </a:r>
          </a:p>
        </p:txBody>
      </p:sp>
      <p:graphicFrame>
        <p:nvGraphicFramePr>
          <p:cNvPr id="66" name="Object -2147482485"/>
          <p:cNvGraphicFramePr>
            <a:graphicFrameLocks noChangeAspect="1"/>
          </p:cNvGraphicFramePr>
          <p:nvPr/>
        </p:nvGraphicFramePr>
        <p:xfrm>
          <a:off x="4427855" y="3168968"/>
          <a:ext cx="785495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r:id="rId25" imgW="330200" imgH="203200" progId="Equation.DSMT4">
                  <p:embed/>
                </p:oleObj>
              </mc:Choice>
              <mc:Fallback>
                <p:oleObj r:id="rId25" imgW="330200" imgH="2032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27855" y="3168968"/>
                        <a:ext cx="785495" cy="490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-2147482485"/>
          <p:cNvGraphicFramePr>
            <a:graphicFrameLocks noChangeAspect="1"/>
          </p:cNvGraphicFramePr>
          <p:nvPr/>
        </p:nvGraphicFramePr>
        <p:xfrm>
          <a:off x="5796280" y="3162935"/>
          <a:ext cx="1769745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r:id="rId27" imgW="952500" imgH="266700" progId="Equation.DSMT4">
                  <p:embed/>
                </p:oleObj>
              </mc:Choice>
              <mc:Fallback>
                <p:oleObj r:id="rId27" imgW="952500" imgH="2667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96280" y="3162935"/>
                        <a:ext cx="1769745" cy="502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-2147482485"/>
          <p:cNvGraphicFramePr>
            <a:graphicFrameLocks noChangeAspect="1"/>
          </p:cNvGraphicFramePr>
          <p:nvPr/>
        </p:nvGraphicFramePr>
        <p:xfrm>
          <a:off x="3796348" y="3720465"/>
          <a:ext cx="129667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r:id="rId29" imgW="545465" imgH="177165" progId="Equation.DSMT4">
                  <p:embed/>
                </p:oleObj>
              </mc:Choice>
              <mc:Fallback>
                <p:oleObj r:id="rId29" imgW="545465" imgH="1771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796348" y="3720465"/>
                        <a:ext cx="1296670" cy="427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10Capture-removebg-preview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27200" y="393700"/>
            <a:ext cx="6046470" cy="4234180"/>
          </a:xfrm>
          <a:prstGeom prst="rect">
            <a:avLst/>
          </a:prstGeom>
        </p:spPr>
      </p:pic>
      <p:sp>
        <p:nvSpPr>
          <p:cNvPr id="3" name="Text Box 2"/>
          <p:cNvSpPr txBox="1"/>
          <p:nvPr/>
        </p:nvSpPr>
        <p:spPr>
          <a:xfrm>
            <a:off x="247650" y="52070"/>
            <a:ext cx="8697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800" b="1" dirty="0">
                <a:ln>
                  <a:solidFill>
                    <a:srgbClr val="0070C0"/>
                  </a:solidFill>
                </a:ln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TẬP CUỐI CHƯƠNG 4</a:t>
            </a:r>
            <a:endParaRPr lang="vi-VN" altLang="en-US" sz="2800" b="1">
              <a:ln>
                <a:solidFill>
                  <a:srgbClr val="0070C0"/>
                </a:solidFill>
              </a:ln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/>
          <p:nvPr/>
        </p:nvSpPr>
        <p:spPr>
          <a:xfrm>
            <a:off x="2411730" y="1708150"/>
            <a:ext cx="437197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sz="2800">
                <a:solidFill>
                  <a:srgbClr val="F24D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hoạt động nhóm thảo luận, làm bài tập vận dụng trong thời gian 2 phút.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251460" y="412115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800" b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ận dụng.</a:t>
            </a:r>
          </a:p>
        </p:txBody>
      </p:sp>
      <p:sp>
        <p:nvSpPr>
          <p:cNvPr id="8" name="Text Box 7"/>
          <p:cNvSpPr txBox="1"/>
          <p:nvPr/>
        </p:nvSpPr>
        <p:spPr>
          <a:xfrm>
            <a:off x="247650" y="915670"/>
            <a:ext cx="870331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sau và cho biết: Các đường thẳng nằm ngang ở trong hình có song song với nhau không? Giải tích?</a:t>
            </a:r>
          </a:p>
        </p:txBody>
      </p:sp>
      <p:pic>
        <p:nvPicPr>
          <p:cNvPr id="4" name="Picture -21474824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11730" y="1851660"/>
            <a:ext cx="5563235" cy="21247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Rounded Rectangle 8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0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9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8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7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6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5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4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3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2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1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0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9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8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7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6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5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4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3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2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1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0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9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8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7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6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5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4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3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2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1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0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9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8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7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6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5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4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3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2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1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0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9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8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7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6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5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4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3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2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1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0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9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8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7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6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5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4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3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2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395536" y="2750046"/>
            <a:ext cx="1295400" cy="6858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1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3" name="Oval 72"/>
          <p:cNvSpPr/>
          <p:nvPr/>
        </p:nvSpPr>
        <p:spPr>
          <a:xfrm>
            <a:off x="107504" y="2571750"/>
            <a:ext cx="1828800" cy="990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b="1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5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1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2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3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4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6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7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8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9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1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1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2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3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4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5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6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7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8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9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1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2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3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4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5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6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7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8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9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1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2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3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4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5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6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7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8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9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2" grpId="0"/>
      <p:bldP spid="8" grpId="0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247650" y="52070"/>
            <a:ext cx="8697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800" b="1" dirty="0">
                <a:ln>
                  <a:solidFill>
                    <a:srgbClr val="0070C0"/>
                  </a:solidFill>
                </a:ln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TẬP CUỐI CHƯƠNG 4</a:t>
            </a:r>
            <a:endParaRPr lang="vi-VN" altLang="en-US" sz="2800" b="1">
              <a:ln>
                <a:solidFill>
                  <a:srgbClr val="0070C0"/>
                </a:solidFill>
              </a:ln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251460" y="412115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800" b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ận dụng.</a:t>
            </a:r>
          </a:p>
        </p:txBody>
      </p:sp>
      <p:pic>
        <p:nvPicPr>
          <p:cNvPr id="4" name="Picture -21474824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5195" y="915670"/>
            <a:ext cx="5563235" cy="21247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" name="Text Box 32"/>
          <p:cNvSpPr txBox="1"/>
          <p:nvPr/>
        </p:nvSpPr>
        <p:spPr>
          <a:xfrm>
            <a:off x="683260" y="3220085"/>
            <a:ext cx="822198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rả lời: 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đường thẳng nằm ngang ở trong hình song song với nhau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vì chúng cùng vuông góc với các đường thẳng nằm dọc là cạnh của các hình vuông màu trắ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Background pattern&#10;&#10;Description automatically generated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4"/>
          <a:stretch>
            <a:fillRect/>
          </a:stretch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8" name="Picture 17" descr="Background pattern&#10;&#10;Description automatically generated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9" name="Picture 18" descr="Background pattern&#10;&#10;Description automatically generated"/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sp>
        <p:nvSpPr>
          <p:cNvPr id="24" name="Freeform: Shape 11"/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  <p:pic>
        <p:nvPicPr>
          <p:cNvPr id="30" name="Picture 29" descr="_Pngtree_cute_pupils_going_to_school_3808424-removebg-preview"/>
          <p:cNvPicPr>
            <a:picLocks noChangeAspect="1"/>
          </p:cNvPicPr>
          <p:nvPr/>
        </p:nvPicPr>
        <p:blipFill>
          <a:blip r:embed="rId12" cstate="email">
            <a:lum bright="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3260" y="2067560"/>
            <a:ext cx="2243455" cy="2243455"/>
          </a:xfrm>
          <a:prstGeom prst="rect">
            <a:avLst/>
          </a:prstGeom>
        </p:spPr>
      </p:pic>
      <p:pic>
        <p:nvPicPr>
          <p:cNvPr id="31" name="Picture 30" descr="pngegg-removebg-preview"/>
          <p:cNvPicPr>
            <a:picLocks noChangeAspect="1"/>
          </p:cNvPicPr>
          <p:nvPr/>
        </p:nvPicPr>
        <p:blipFill>
          <a:blip r:embed="rId13" cstate="email">
            <a:lum bright="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87955" y="1427480"/>
            <a:ext cx="3183890" cy="31838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1Capture-removebg-preview (6)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0340" y="914400"/>
            <a:ext cx="3497580" cy="3444240"/>
          </a:xfrm>
          <a:prstGeom prst="rect">
            <a:avLst/>
          </a:prstGeom>
        </p:spPr>
      </p:pic>
      <p:sp>
        <p:nvSpPr>
          <p:cNvPr id="3" name="Text Box 2"/>
          <p:cNvSpPr txBox="1"/>
          <p:nvPr/>
        </p:nvSpPr>
        <p:spPr>
          <a:xfrm>
            <a:off x="755650" y="1924685"/>
            <a:ext cx="236601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ƯỚNG DẪN VỀ NHÀ</a:t>
            </a:r>
          </a:p>
        </p:txBody>
      </p:sp>
      <p:sp>
        <p:nvSpPr>
          <p:cNvPr id="4" name="Text Box 3"/>
          <p:cNvSpPr txBox="1"/>
          <p:nvPr/>
        </p:nvSpPr>
        <p:spPr>
          <a:xfrm>
            <a:off x="3677920" y="842010"/>
            <a:ext cx="5034915" cy="3538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altLang="en-US" sz="3200" dirty="0" err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Hệ thống kiến thức chương 4 bằng SĐTD đã học.</a:t>
            </a:r>
          </a:p>
          <a:p>
            <a:pPr algn="just"/>
            <a:endParaRPr lang="vi-VN" altLang="en-US" sz="3200" dirty="0" err="1">
              <a:solidFill>
                <a:srgbClr val="3914F6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/>
            <a:r>
              <a:rPr lang="vi-VN" altLang="en-US" sz="3200" dirty="0" err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Xem lại và hoàn thành các bài đã sửa. </a:t>
            </a:r>
          </a:p>
          <a:p>
            <a:pPr algn="just"/>
            <a:endParaRPr lang="vi-VN" altLang="en-US" sz="3200" dirty="0" err="1">
              <a:solidFill>
                <a:srgbClr val="3914F6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/>
            <a:r>
              <a:rPr lang="vi-VN" altLang="en-US" sz="3200" dirty="0" err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BTVN: Bài 6 Sgk-Tr 87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04961" y="101682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/>
          <p:cNvSpPr/>
          <p:nvPr/>
        </p:nvSpPr>
        <p:spPr>
          <a:xfrm>
            <a:off x="2482642" y="4084466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/>
          <p:cNvGrpSpPr/>
          <p:nvPr/>
        </p:nvGrpSpPr>
        <p:grpSpPr>
          <a:xfrm>
            <a:off x="323038" y="462606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/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/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/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/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/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/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rgbClr val="CE54F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/>
          <p:cNvGrpSpPr/>
          <p:nvPr/>
        </p:nvGrpSpPr>
        <p:grpSpPr>
          <a:xfrm>
            <a:off x="5675243" y="2428276"/>
            <a:ext cx="2271617" cy="1061829"/>
            <a:chOff x="6997439" y="2348815"/>
            <a:chExt cx="3028822" cy="1415770"/>
          </a:xfrm>
        </p:grpSpPr>
        <p:sp>
          <p:nvSpPr>
            <p:cNvPr id="17" name="Google Shape;157;p20"/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/>
            <p:cNvSpPr txBox="1"/>
            <p:nvPr/>
          </p:nvSpPr>
          <p:spPr>
            <a:xfrm>
              <a:off x="7444361" y="2655464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òi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3" name="Nhóm 13"/>
          <p:cNvGrpSpPr/>
          <p:nvPr/>
        </p:nvGrpSpPr>
        <p:grpSpPr>
          <a:xfrm>
            <a:off x="4499858" y="123861"/>
            <a:ext cx="2597784" cy="1142365"/>
            <a:chOff x="11835291" y="-364748"/>
            <a:chExt cx="3463711" cy="1523151"/>
          </a:xfrm>
        </p:grpSpPr>
        <p:sp>
          <p:nvSpPr>
            <p:cNvPr id="4" name="Google Shape;157;p20"/>
            <p:cNvSpPr/>
            <p:nvPr/>
          </p:nvSpPr>
          <p:spPr>
            <a:xfrm>
              <a:off x="11835291" y="-364748"/>
              <a:ext cx="3334173" cy="1523151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endParaRPr sz="1050" dirty="0"/>
            </a:p>
          </p:txBody>
        </p:sp>
        <p:sp>
          <p:nvSpPr>
            <p:cNvPr id="5" name="Hộp Văn bản 17"/>
            <p:cNvSpPr txBox="1"/>
            <p:nvPr/>
          </p:nvSpPr>
          <p:spPr>
            <a:xfrm>
              <a:off x="12314503" y="19638"/>
              <a:ext cx="2984499" cy="11065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sym typeface="+mn-ea"/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  <a:sym typeface="+mn-ea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sym typeface="+mn-ea"/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  <a:sym typeface="+mn-ea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sym typeface="+mn-ea"/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  <a:sym typeface="+mn-ea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sym typeface="+mn-ea"/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2" name="TextBox 10"/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7047" y="662939"/>
            <a:ext cx="2143125" cy="2143125"/>
          </a:xfrm>
          <a:prstGeom prst="rect">
            <a:avLst/>
          </a:prstGeom>
        </p:spPr>
      </p:pic>
      <p:sp>
        <p:nvSpPr>
          <p:cNvPr id="8" name="Hexagon 7"/>
          <p:cNvSpPr/>
          <p:nvPr/>
        </p:nvSpPr>
        <p:spPr>
          <a:xfrm>
            <a:off x="236888" y="1034414"/>
            <a:ext cx="2055116" cy="177165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en-US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âu</a:t>
            </a:r>
          </a:p>
        </p:txBody>
      </p:sp>
      <p:sp>
        <p:nvSpPr>
          <p:cNvPr id="9" name="Hexagon 8"/>
          <p:cNvSpPr/>
          <p:nvPr/>
        </p:nvSpPr>
        <p:spPr>
          <a:xfrm>
            <a:off x="1853945" y="148589"/>
            <a:ext cx="2055116" cy="177165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en-US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ỏi</a:t>
            </a:r>
          </a:p>
        </p:txBody>
      </p:sp>
      <p:sp>
        <p:nvSpPr>
          <p:cNvPr id="10" name="Hexagon 9"/>
          <p:cNvSpPr/>
          <p:nvPr/>
        </p:nvSpPr>
        <p:spPr>
          <a:xfrm>
            <a:off x="5088061" y="1920239"/>
            <a:ext cx="2055116" cy="177165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en-US" sz="2625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nghiệm</a:t>
            </a:r>
          </a:p>
        </p:txBody>
      </p:sp>
      <p:sp>
        <p:nvSpPr>
          <p:cNvPr id="13" name="Hexagon 12"/>
          <p:cNvSpPr/>
          <p:nvPr/>
        </p:nvSpPr>
        <p:spPr>
          <a:xfrm>
            <a:off x="3471003" y="1034414"/>
            <a:ext cx="2055116" cy="177165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en-US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rắc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26964" y="2577467"/>
            <a:ext cx="1987529" cy="1996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8" grpId="1" bldLvl="0" animBg="1"/>
      <p:bldP spid="9" grpId="0" bldLvl="0" animBg="1"/>
      <p:bldP spid="9" grpId="1" bldLvl="0" animBg="1"/>
      <p:bldP spid="10" grpId="0" bldLvl="0" animBg="1"/>
      <p:bldP spid="10" grpId="1" bldLvl="0" animBg="1"/>
      <p:bldP spid="13" grpId="0" bldLvl="0" animBg="1"/>
      <p:bldP spid="13" grpId="1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1Capture-removebg-preview-removebg-preview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0335" y="173355"/>
            <a:ext cx="5393055" cy="4750435"/>
          </a:xfrm>
          <a:prstGeom prst="rect">
            <a:avLst/>
          </a:prstGeom>
        </p:spPr>
      </p:pic>
      <p:pic>
        <p:nvPicPr>
          <p:cNvPr id="30" name="Picture 29" descr="_Pngtree_cute_pupils_going_to_school_3808424-removebg-preview"/>
          <p:cNvPicPr>
            <a:picLocks noChangeAspect="1"/>
          </p:cNvPicPr>
          <p:nvPr/>
        </p:nvPicPr>
        <p:blipFill>
          <a:blip r:embed="rId5" cstate="email">
            <a:lum bright="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79970" y="-20320"/>
            <a:ext cx="1534795" cy="1534795"/>
          </a:xfrm>
          <a:prstGeom prst="rect">
            <a:avLst/>
          </a:prstGeom>
        </p:spPr>
      </p:pic>
      <p:sp>
        <p:nvSpPr>
          <p:cNvPr id="3" name="Text Box 2"/>
          <p:cNvSpPr txBox="1"/>
          <p:nvPr/>
        </p:nvSpPr>
        <p:spPr>
          <a:xfrm>
            <a:off x="2195195" y="699770"/>
            <a:ext cx="421576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E0C8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hoạt động </a:t>
            </a:r>
            <a:r>
              <a:rPr lang="vi-VN" altLang="en-US" sz="2800">
                <a:solidFill>
                  <a:srgbClr val="FE0C8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>
                <a:solidFill>
                  <a:srgbClr val="FE0C8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ôi trả lời 5 câu hỏi trắc nghiệm.</a:t>
            </a:r>
            <a:r>
              <a:rPr lang="vi-VN" altLang="en-US" sz="2800">
                <a:solidFill>
                  <a:srgbClr val="FE0C8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Text Box 4"/>
          <p:cNvSpPr txBox="1"/>
          <p:nvPr/>
        </p:nvSpPr>
        <p:spPr>
          <a:xfrm>
            <a:off x="2123440" y="1635760"/>
            <a:ext cx="421576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800">
                <a:solidFill>
                  <a:srgbClr val="FE0C8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câu hỏi có thời gian suy nghĩ là 15 giây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2195195" y="2572385"/>
            <a:ext cx="414401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E0C8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trả lời câu hỏi bằng thẻ trắc nghiệm (A, B, C, D)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2195195" y="3597275"/>
            <a:ext cx="421576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E0C8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 sai nhóm sẽ bị dừng quyền tham gia chơi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5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4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38523" y="786690"/>
            <a:ext cx="59202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C:\Users\HP\Documents\D.pngD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523480" y="2901315"/>
            <a:ext cx="1056640" cy="107759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42798" y="183833"/>
            <a:ext cx="1388269" cy="1388269"/>
          </a:xfrm>
          <a:prstGeom prst="rect">
            <a:avLst/>
          </a:prstGeom>
        </p:spPr>
      </p:pic>
      <p:sp>
        <p:nvSpPr>
          <p:cNvPr id="38" name="Speech Bubble: Rectangle with Corners Rounded 7"/>
          <p:cNvSpPr/>
          <p:nvPr/>
        </p:nvSpPr>
        <p:spPr>
          <a:xfrm>
            <a:off x="1085850" y="123247"/>
            <a:ext cx="5880259" cy="2143124"/>
          </a:xfrm>
          <a:prstGeom prst="roundRect">
            <a:avLst/>
          </a:prstGeom>
          <a:solidFill>
            <a:srgbClr val="19A3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b="1" dirty="0">
                <a:solidFill>
                  <a:srgbClr val="F7553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.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đường thẳng</a:t>
            </a:r>
          </a:p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 cắt hai đường thẳng </a:t>
            </a:r>
          </a:p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y và zt lần lượt tại hai </a:t>
            </a:r>
          </a:p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ểm A, B.</a:t>
            </a:r>
          </a:p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ặp góc ở vị trí đồng vị là:</a:t>
            </a: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14679" y="1200150"/>
            <a:ext cx="1200530" cy="1205865"/>
          </a:xfrm>
          <a:prstGeom prst="rect">
            <a:avLst/>
          </a:prstGeom>
        </p:spPr>
      </p:pic>
      <p:sp>
        <p:nvSpPr>
          <p:cNvPr id="40" name="Rectangle: Rounded Corners 18"/>
          <p:cNvSpPr/>
          <p:nvPr/>
        </p:nvSpPr>
        <p:spPr>
          <a:xfrm>
            <a:off x="7020243" y="4011771"/>
            <a:ext cx="2080736" cy="1107758"/>
          </a:xfrm>
          <a:prstGeom prst="roundRect">
            <a:avLst/>
          </a:prstGeom>
          <a:solidFill>
            <a:srgbClr val="AED9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</p:txBody>
      </p:sp>
      <p:pic>
        <p:nvPicPr>
          <p:cNvPr id="41" name="Picture 40" descr="C:\Users\HP\Documents\B.pngB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844165" y="2796540"/>
            <a:ext cx="1092200" cy="1111885"/>
          </a:xfrm>
          <a:prstGeom prst="rect">
            <a:avLst/>
          </a:prstGeom>
        </p:spPr>
      </p:pic>
      <p:sp>
        <p:nvSpPr>
          <p:cNvPr id="42" name="Rectangle: Rounded Corners 20"/>
          <p:cNvSpPr/>
          <p:nvPr/>
        </p:nvSpPr>
        <p:spPr>
          <a:xfrm>
            <a:off x="2448878" y="4035743"/>
            <a:ext cx="2080736" cy="1058228"/>
          </a:xfrm>
          <a:prstGeom prst="roundRect">
            <a:avLst/>
          </a:prstGeom>
          <a:solidFill>
            <a:srgbClr val="AED9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và</a:t>
            </a: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</p:txBody>
      </p:sp>
      <p:pic>
        <p:nvPicPr>
          <p:cNvPr id="43" name="Picture 42" descr="C:\Users\HP\Documents\C.pngC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932045" y="2822575"/>
            <a:ext cx="1063625" cy="1083310"/>
          </a:xfrm>
          <a:prstGeom prst="rect">
            <a:avLst/>
          </a:prstGeom>
        </p:spPr>
      </p:pic>
      <p:sp>
        <p:nvSpPr>
          <p:cNvPr id="44" name="Rectangle: Rounded Corners 22"/>
          <p:cNvSpPr/>
          <p:nvPr/>
        </p:nvSpPr>
        <p:spPr>
          <a:xfrm>
            <a:off x="4744879" y="4035743"/>
            <a:ext cx="2080736" cy="1058228"/>
          </a:xfrm>
          <a:prstGeom prst="roundRect">
            <a:avLst/>
          </a:prstGeom>
          <a:solidFill>
            <a:srgbClr val="AED9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và </a:t>
            </a: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</p:txBody>
      </p:sp>
      <p:pic>
        <p:nvPicPr>
          <p:cNvPr id="45" name="Picture 44" descr="C:\Users\HP\Documents\A.pngA"/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55650" y="2787650"/>
            <a:ext cx="1108710" cy="1129030"/>
          </a:xfrm>
          <a:prstGeom prst="rect">
            <a:avLst/>
          </a:prstGeom>
        </p:spPr>
      </p:pic>
      <p:sp>
        <p:nvSpPr>
          <p:cNvPr id="46" name="Rectangle: Rounded Corners 24"/>
          <p:cNvSpPr/>
          <p:nvPr/>
        </p:nvSpPr>
        <p:spPr>
          <a:xfrm>
            <a:off x="179388" y="4011613"/>
            <a:ext cx="2080736" cy="1064895"/>
          </a:xfrm>
          <a:prstGeom prst="roundRect">
            <a:avLst/>
          </a:prstGeom>
          <a:solidFill>
            <a:srgbClr val="AED9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và</a:t>
            </a: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80390" y="4304347"/>
            <a:ext cx="1387793" cy="471488"/>
            <a:chOff x="1520" y="8586"/>
            <a:chExt cx="2914" cy="99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1520" y="8586"/>
            <a:ext cx="775" cy="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r:id="rId14" imgW="495300" imgH="596900" progId="Equation.DSMT4">
                    <p:embed/>
                  </p:oleObj>
                </mc:Choice>
                <mc:Fallback>
                  <p:oleObj r:id="rId14" imgW="495300" imgH="5969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520" y="8586"/>
                          <a:ext cx="775" cy="9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3442" y="8592"/>
            <a:ext cx="992" cy="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r:id="rId16" imgW="634365" imgH="596900" progId="Equation.DSMT4">
                    <p:embed/>
                  </p:oleObj>
                </mc:Choice>
                <mc:Fallback>
                  <p:oleObj r:id="rId16" imgW="634365" imgH="5969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442" y="8592"/>
                          <a:ext cx="992" cy="9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68"/>
          <p:cNvGrpSpPr/>
          <p:nvPr/>
        </p:nvGrpSpPr>
        <p:grpSpPr>
          <a:xfrm>
            <a:off x="2844482" y="4304348"/>
            <a:ext cx="1369695" cy="468630"/>
            <a:chOff x="5822" y="8613"/>
            <a:chExt cx="2876" cy="984"/>
          </a:xfrm>
        </p:grpSpPr>
        <p:graphicFrame>
          <p:nvGraphicFramePr>
            <p:cNvPr id="58" name="Object 57"/>
            <p:cNvGraphicFramePr>
              <a:graphicFrameLocks noChangeAspect="1"/>
            </p:cNvGraphicFramePr>
            <p:nvPr/>
          </p:nvGraphicFramePr>
          <p:xfrm>
            <a:off x="5822" y="8619"/>
            <a:ext cx="971" cy="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r:id="rId18" imgW="622300" imgH="584200" progId="Equation.DSMT4">
                    <p:embed/>
                  </p:oleObj>
                </mc:Choice>
                <mc:Fallback>
                  <p:oleObj r:id="rId18" imgW="622300" imgH="5842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822" y="8619"/>
                          <a:ext cx="971" cy="9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/>
          </p:nvGraphicFramePr>
          <p:xfrm>
            <a:off x="7766" y="8613"/>
            <a:ext cx="932" cy="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" r:id="rId20" imgW="596900" imgH="596900" progId="Equation.DSMT4">
                    <p:embed/>
                  </p:oleObj>
                </mc:Choice>
                <mc:Fallback>
                  <p:oleObj r:id="rId20" imgW="596900" imgH="5969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766" y="8613"/>
                          <a:ext cx="932" cy="9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/>
          <p:cNvGrpSpPr/>
          <p:nvPr/>
        </p:nvGrpSpPr>
        <p:grpSpPr>
          <a:xfrm>
            <a:off x="5079048" y="4307999"/>
            <a:ext cx="1432560" cy="468154"/>
            <a:chOff x="10173" y="8670"/>
            <a:chExt cx="3008" cy="983"/>
          </a:xfrm>
        </p:grpSpPr>
        <p:graphicFrame>
          <p:nvGraphicFramePr>
            <p:cNvPr id="67" name="Object 66"/>
            <p:cNvGraphicFramePr>
              <a:graphicFrameLocks noChangeAspect="1"/>
            </p:cNvGraphicFramePr>
            <p:nvPr/>
          </p:nvGraphicFramePr>
          <p:xfrm>
            <a:off x="10173" y="8675"/>
            <a:ext cx="972" cy="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r:id="rId22" imgW="622300" imgH="584200" progId="Equation.DSMT4">
                    <p:embed/>
                  </p:oleObj>
                </mc:Choice>
                <mc:Fallback>
                  <p:oleObj r:id="rId22" imgW="622300" imgH="5842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173" y="8675"/>
                          <a:ext cx="972" cy="9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/>
          </p:nvGraphicFramePr>
          <p:xfrm>
            <a:off x="12286" y="8670"/>
            <a:ext cx="895" cy="9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r:id="rId24" imgW="571500" imgH="596900" progId="Equation.DSMT4">
                    <p:embed/>
                  </p:oleObj>
                </mc:Choice>
                <mc:Fallback>
                  <p:oleObj r:id="rId24" imgW="571500" imgH="5969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2286" y="8670"/>
                          <a:ext cx="895" cy="9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" name="Group 76"/>
          <p:cNvGrpSpPr/>
          <p:nvPr/>
        </p:nvGrpSpPr>
        <p:grpSpPr>
          <a:xfrm>
            <a:off x="7452678" y="4311492"/>
            <a:ext cx="1407319" cy="482917"/>
            <a:chOff x="14692" y="8633"/>
            <a:chExt cx="2955" cy="1014"/>
          </a:xfrm>
        </p:grpSpPr>
        <p:graphicFrame>
          <p:nvGraphicFramePr>
            <p:cNvPr id="78" name="Object 77"/>
            <p:cNvGraphicFramePr>
              <a:graphicFrameLocks noChangeAspect="1"/>
            </p:cNvGraphicFramePr>
            <p:nvPr/>
          </p:nvGraphicFramePr>
          <p:xfrm>
            <a:off x="14692" y="8684"/>
            <a:ext cx="972" cy="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r:id="rId26" imgW="622300" imgH="584200" progId="Equation.DSMT4">
                    <p:embed/>
                  </p:oleObj>
                </mc:Choice>
                <mc:Fallback>
                  <p:oleObj r:id="rId26" imgW="622300" imgH="5842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4692" y="8684"/>
                          <a:ext cx="972" cy="9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/>
            <p:cNvGraphicFramePr>
              <a:graphicFrameLocks noChangeAspect="1"/>
            </p:cNvGraphicFramePr>
            <p:nvPr/>
          </p:nvGraphicFramePr>
          <p:xfrm>
            <a:off x="16772" y="8633"/>
            <a:ext cx="875" cy="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r:id="rId28" imgW="558800" imgH="596900" progId="Equation.DSMT4">
                    <p:embed/>
                  </p:oleObj>
                </mc:Choice>
                <mc:Fallback>
                  <p:oleObj r:id="rId28" imgW="558800" imgH="5969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6772" y="8633"/>
                          <a:ext cx="875" cy="9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Content Placeholder 11"/>
          <p:cNvPicPr>
            <a:picLocks noGrp="1" noChangeAspect="1"/>
          </p:cNvPicPr>
          <p:nvPr>
            <p:ph sz="half" idx="1"/>
          </p:nvPr>
        </p:nvPicPr>
        <p:blipFill>
          <a:blip r:embed="rId3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0" y="394335"/>
            <a:ext cx="2363470" cy="13100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8" name="Rounded Rectangle 47"/>
          <p:cNvSpPr/>
          <p:nvPr/>
        </p:nvSpPr>
        <p:spPr>
          <a:xfrm>
            <a:off x="6938010" y="5621655"/>
            <a:ext cx="1825625" cy="833755"/>
          </a:xfrm>
          <a:prstGeom prst="roundRect">
            <a:avLst/>
          </a:prstGeom>
          <a:solidFill>
            <a:srgbClr val="FCD1F6"/>
          </a:solidFill>
          <a:ln>
            <a:solidFill>
              <a:srgbClr val="B10997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altLang="en-US" sz="2800" b="1">
                <a:ln>
                  <a:noFill/>
                </a:ln>
                <a:solidFill>
                  <a:srgbClr val="F20CC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065010" y="5748655"/>
            <a:ext cx="1825625" cy="833755"/>
          </a:xfrm>
          <a:prstGeom prst="roundRect">
            <a:avLst/>
          </a:prstGeom>
          <a:solidFill>
            <a:srgbClr val="FCD1F6"/>
          </a:solidFill>
          <a:ln>
            <a:solidFill>
              <a:srgbClr val="B10997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altLang="en-US" sz="2800" b="1">
                <a:ln>
                  <a:noFill/>
                </a:ln>
                <a:solidFill>
                  <a:srgbClr val="F20CC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192010" y="5875655"/>
            <a:ext cx="1825625" cy="833755"/>
          </a:xfrm>
          <a:prstGeom prst="roundRect">
            <a:avLst/>
          </a:prstGeom>
          <a:solidFill>
            <a:srgbClr val="FCD1F6"/>
          </a:solidFill>
          <a:ln>
            <a:solidFill>
              <a:srgbClr val="B10997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altLang="en-US" sz="2800" b="1">
                <a:ln>
                  <a:noFill/>
                </a:ln>
                <a:solidFill>
                  <a:srgbClr val="F20CC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319010" y="6002655"/>
            <a:ext cx="1825625" cy="833755"/>
          </a:xfrm>
          <a:prstGeom prst="roundRect">
            <a:avLst/>
          </a:prstGeom>
          <a:solidFill>
            <a:srgbClr val="FCD1F6"/>
          </a:solidFill>
          <a:ln>
            <a:solidFill>
              <a:srgbClr val="B10997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altLang="en-US" sz="2800" b="1">
                <a:ln>
                  <a:noFill/>
                </a:ln>
                <a:solidFill>
                  <a:srgbClr val="F20CC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446010" y="6129655"/>
            <a:ext cx="1825625" cy="833755"/>
          </a:xfrm>
          <a:prstGeom prst="roundRect">
            <a:avLst/>
          </a:prstGeom>
          <a:solidFill>
            <a:srgbClr val="FCD1F6"/>
          </a:solidFill>
          <a:ln>
            <a:solidFill>
              <a:srgbClr val="B10997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altLang="en-US" sz="2800" b="1">
                <a:ln>
                  <a:noFill/>
                </a:ln>
                <a:solidFill>
                  <a:srgbClr val="F20CC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9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1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2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3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0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57FF7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1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2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3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19" grpId="0" bldLvl="0" animBg="1"/>
      <p:bldP spid="20" grpId="0" bldLvl="0" animBg="1"/>
      <p:bldP spid="21" grpId="0" bldLvl="0" animBg="1"/>
      <p:bldP spid="22" grpId="0" bldLvl="0" animBg="1"/>
      <p:bldP spid="23" grpId="0" bldLvl="0" animBg="1"/>
      <p:bldP spid="24" grpId="0" bldLvl="0" animBg="1"/>
      <p:bldP spid="25" grpId="0" bldLvl="0" animBg="1"/>
      <p:bldP spid="26" grpId="0" bldLvl="0" animBg="1"/>
      <p:bldP spid="27" grpId="0" bldLvl="0" animBg="1"/>
      <p:bldP spid="28" grpId="0" bldLvl="0" animBg="1"/>
      <p:bldP spid="29" grpId="0" bldLvl="0" animBg="1"/>
      <p:bldP spid="30" grpId="0" bldLvl="0" animBg="1"/>
      <p:bldP spid="31" grpId="0" bldLvl="0" animBg="1"/>
      <p:bldP spid="32" grpId="0" bldLvl="0" animBg="1"/>
      <p:bldP spid="33" grpId="0" bldLvl="0" animBg="1"/>
      <p:bldP spid="34" grpId="0" bldLvl="0" animBg="1"/>
      <p:bldP spid="38" grpId="0" bldLvl="0" animBg="1"/>
      <p:bldP spid="40" grpId="0" bldLvl="0" animBg="1"/>
      <p:bldP spid="42" grpId="0" bldLvl="0" animBg="1"/>
      <p:bldP spid="44" grpId="0" bldLvl="0" animBg="1"/>
      <p:bldP spid="46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5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4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38523" y="786690"/>
            <a:ext cx="59202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C:\Users\HP\Documents\A.pngA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91845" y="2671445"/>
            <a:ext cx="1056640" cy="107505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42798" y="183833"/>
            <a:ext cx="1388269" cy="1388269"/>
          </a:xfrm>
          <a:prstGeom prst="rect">
            <a:avLst/>
          </a:prstGeom>
        </p:spPr>
      </p:pic>
      <p:sp>
        <p:nvSpPr>
          <p:cNvPr id="38" name="Speech Bubble: Rectangle with Corners Rounded 7"/>
          <p:cNvSpPr/>
          <p:nvPr/>
        </p:nvSpPr>
        <p:spPr>
          <a:xfrm>
            <a:off x="1085850" y="123247"/>
            <a:ext cx="5880259" cy="2143124"/>
          </a:xfrm>
          <a:prstGeom prst="roundRect">
            <a:avLst/>
          </a:prstGeom>
          <a:solidFill>
            <a:srgbClr val="19A3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 altLang="en-US" sz="2400" b="1" dirty="0">
              <a:solidFill>
                <a:srgbClr val="F7553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b="1" dirty="0">
                <a:solidFill>
                  <a:srgbClr val="F7553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 2.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Quan sát Hình  vẽ sau:</a:t>
            </a:r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                Biết             , ba cặp</a:t>
            </a:r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                góc bằng nhau trong</a:t>
            </a:r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                hình vẽ bên là: </a:t>
            </a:r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14679" y="1200150"/>
            <a:ext cx="1200530" cy="1205865"/>
          </a:xfrm>
          <a:prstGeom prst="rect">
            <a:avLst/>
          </a:prstGeom>
        </p:spPr>
      </p:pic>
      <p:sp>
        <p:nvSpPr>
          <p:cNvPr id="40" name="Rectangle: Rounded Corners 18"/>
          <p:cNvSpPr/>
          <p:nvPr/>
        </p:nvSpPr>
        <p:spPr>
          <a:xfrm>
            <a:off x="106998" y="3987006"/>
            <a:ext cx="2080736" cy="1107758"/>
          </a:xfrm>
          <a:prstGeom prst="roundRect">
            <a:avLst/>
          </a:prstGeom>
          <a:solidFill>
            <a:srgbClr val="AED9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</p:txBody>
      </p:sp>
      <p:pic>
        <p:nvPicPr>
          <p:cNvPr id="41" name="Picture 40" descr="C:\Users\HP\Documents\B.pngB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844165" y="2583180"/>
            <a:ext cx="1092200" cy="1111885"/>
          </a:xfrm>
          <a:prstGeom prst="rect">
            <a:avLst/>
          </a:prstGeom>
        </p:spPr>
      </p:pic>
      <p:sp>
        <p:nvSpPr>
          <p:cNvPr id="42" name="Rectangle: Rounded Corners 20"/>
          <p:cNvSpPr/>
          <p:nvPr/>
        </p:nvSpPr>
        <p:spPr>
          <a:xfrm>
            <a:off x="2448878" y="4035743"/>
            <a:ext cx="2080736" cy="1058228"/>
          </a:xfrm>
          <a:prstGeom prst="roundRect">
            <a:avLst/>
          </a:prstGeom>
          <a:solidFill>
            <a:srgbClr val="AED9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</p:txBody>
      </p:sp>
      <p:pic>
        <p:nvPicPr>
          <p:cNvPr id="43" name="Picture 42" descr="C:\Users\HP\Documents\C.pngC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147945" y="2643505"/>
            <a:ext cx="1063625" cy="1083310"/>
          </a:xfrm>
          <a:prstGeom prst="rect">
            <a:avLst/>
          </a:prstGeom>
        </p:spPr>
      </p:pic>
      <p:sp>
        <p:nvSpPr>
          <p:cNvPr id="44" name="Rectangle: Rounded Corners 22"/>
          <p:cNvSpPr/>
          <p:nvPr/>
        </p:nvSpPr>
        <p:spPr>
          <a:xfrm>
            <a:off x="4744879" y="4035743"/>
            <a:ext cx="2080736" cy="1058228"/>
          </a:xfrm>
          <a:prstGeom prst="roundRect">
            <a:avLst/>
          </a:prstGeom>
          <a:solidFill>
            <a:srgbClr val="AED9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</p:txBody>
      </p:sp>
      <p:pic>
        <p:nvPicPr>
          <p:cNvPr id="45" name="Picture 44" descr="C:\Users\HP\Documents\D.pngD"/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424103" y="2560955"/>
            <a:ext cx="1106805" cy="1129030"/>
          </a:xfrm>
          <a:prstGeom prst="rect">
            <a:avLst/>
          </a:prstGeom>
        </p:spPr>
      </p:pic>
      <p:sp>
        <p:nvSpPr>
          <p:cNvPr id="46" name="Rectangle: Rounded Corners 24"/>
          <p:cNvSpPr/>
          <p:nvPr/>
        </p:nvSpPr>
        <p:spPr>
          <a:xfrm>
            <a:off x="7040563" y="4024948"/>
            <a:ext cx="2080736" cy="1064895"/>
          </a:xfrm>
          <a:prstGeom prst="roundRect">
            <a:avLst/>
          </a:prstGeom>
          <a:solidFill>
            <a:srgbClr val="AED9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938010" y="5621655"/>
            <a:ext cx="1825625" cy="833755"/>
          </a:xfrm>
          <a:prstGeom prst="roundRect">
            <a:avLst/>
          </a:prstGeom>
          <a:solidFill>
            <a:srgbClr val="FCD1F6"/>
          </a:solidFill>
          <a:ln>
            <a:solidFill>
              <a:srgbClr val="B10997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altLang="en-US" sz="2800" b="1">
                <a:ln>
                  <a:noFill/>
                </a:ln>
                <a:solidFill>
                  <a:srgbClr val="F20CC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065010" y="5748655"/>
            <a:ext cx="1825625" cy="833755"/>
          </a:xfrm>
          <a:prstGeom prst="roundRect">
            <a:avLst/>
          </a:prstGeom>
          <a:solidFill>
            <a:srgbClr val="FCD1F6"/>
          </a:solidFill>
          <a:ln>
            <a:solidFill>
              <a:srgbClr val="B10997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altLang="en-US" sz="2800" b="1">
                <a:ln>
                  <a:noFill/>
                </a:ln>
                <a:solidFill>
                  <a:srgbClr val="F20CC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192010" y="5875655"/>
            <a:ext cx="1825625" cy="833755"/>
          </a:xfrm>
          <a:prstGeom prst="roundRect">
            <a:avLst/>
          </a:prstGeom>
          <a:solidFill>
            <a:srgbClr val="FCD1F6"/>
          </a:solidFill>
          <a:ln>
            <a:solidFill>
              <a:srgbClr val="B10997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altLang="en-US" sz="2800" b="1">
                <a:ln>
                  <a:noFill/>
                </a:ln>
                <a:solidFill>
                  <a:srgbClr val="F20CC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319010" y="6002655"/>
            <a:ext cx="1825625" cy="833755"/>
          </a:xfrm>
          <a:prstGeom prst="roundRect">
            <a:avLst/>
          </a:prstGeom>
          <a:solidFill>
            <a:srgbClr val="FCD1F6"/>
          </a:solidFill>
          <a:ln>
            <a:solidFill>
              <a:srgbClr val="B10997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altLang="en-US" sz="2800" b="1">
                <a:ln>
                  <a:noFill/>
                </a:ln>
                <a:solidFill>
                  <a:srgbClr val="F20CC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446010" y="6129655"/>
            <a:ext cx="1825625" cy="833755"/>
          </a:xfrm>
          <a:prstGeom prst="roundRect">
            <a:avLst/>
          </a:prstGeom>
          <a:solidFill>
            <a:srgbClr val="FCD1F6"/>
          </a:solidFill>
          <a:ln>
            <a:solidFill>
              <a:srgbClr val="B10997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altLang="en-US" sz="2800" b="1">
                <a:ln>
                  <a:noFill/>
                </a:ln>
                <a:solidFill>
                  <a:srgbClr val="F20CC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</a:t>
            </a:r>
          </a:p>
        </p:txBody>
      </p:sp>
      <p:graphicFrame>
        <p:nvGraphicFramePr>
          <p:cNvPr id="9" name="Content Placeholder -2147482557"/>
          <p:cNvGraphicFramePr>
            <a:graphicFrameLocks noGrp="1" noChangeAspect="1"/>
          </p:cNvGraphicFramePr>
          <p:nvPr>
            <p:ph/>
          </p:nvPr>
        </p:nvGraphicFramePr>
        <p:xfrm>
          <a:off x="1188085" y="676910"/>
          <a:ext cx="2548890" cy="1420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r:id="rId14" imgW="2377440" imgH="1313815" progId="FXDraw.Graphic">
                  <p:embed/>
                </p:oleObj>
              </mc:Choice>
              <mc:Fallback>
                <p:oleObj r:id="rId14" imgW="2377440" imgH="1313815" progId="FXDraw.Graphic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88085" y="676910"/>
                        <a:ext cx="2548890" cy="1420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355783" y="699135"/>
          <a:ext cx="100838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r:id="rId16" imgW="660400" imgH="177165" progId="Equation.DSMT4">
                  <p:embed/>
                </p:oleObj>
              </mc:Choice>
              <mc:Fallback>
                <p:oleObj r:id="rId16" imgW="660400" imgH="177165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55783" y="699135"/>
                        <a:ext cx="1008380" cy="285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57225" y="3969385"/>
          <a:ext cx="121475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r:id="rId18" imgW="862965" imgH="762000" progId="Equation.DSMT4">
                  <p:embed/>
                </p:oleObj>
              </mc:Choice>
              <mc:Fallback>
                <p:oleObj r:id="rId18" imgW="862965" imgH="7620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7225" y="3969385"/>
                        <a:ext cx="1214755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886710" y="4011930"/>
          <a:ext cx="1149985" cy="110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r:id="rId20" imgW="862965" imgH="787400" progId="Equation.DSMT4">
                  <p:embed/>
                </p:oleObj>
              </mc:Choice>
              <mc:Fallback>
                <p:oleObj r:id="rId20" imgW="862965" imgH="7874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86710" y="4011930"/>
                        <a:ext cx="1149985" cy="1108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5148580" y="4061460"/>
          <a:ext cx="108013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r:id="rId22" imgW="862965" imgH="762000" progId="Equation.DSMT4">
                  <p:embed/>
                </p:oleObj>
              </mc:Choice>
              <mc:Fallback>
                <p:oleObj r:id="rId22" imgW="862965" imgH="7620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48580" y="4061460"/>
                        <a:ext cx="108013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7445375" y="4025265"/>
          <a:ext cx="1064260" cy="102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r:id="rId24" imgW="838200" imgH="762000" progId="Equation.DSMT4">
                  <p:embed/>
                </p:oleObj>
              </mc:Choice>
              <mc:Fallback>
                <p:oleObj r:id="rId24" imgW="838200" imgH="7620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445375" y="4025265"/>
                        <a:ext cx="1064260" cy="1021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500"/>
                            </p:stCondLst>
                            <p:childTnLst>
                              <p:par>
                                <p:cTn id="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6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7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9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1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2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5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57FF7"/>
                                      </p:to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6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7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8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19" grpId="0" bldLvl="0" animBg="1"/>
      <p:bldP spid="20" grpId="0" bldLvl="0" animBg="1"/>
      <p:bldP spid="21" grpId="0" bldLvl="0" animBg="1"/>
      <p:bldP spid="22" grpId="0" bldLvl="0" animBg="1"/>
      <p:bldP spid="23" grpId="0" bldLvl="0" animBg="1"/>
      <p:bldP spid="24" grpId="0" bldLvl="0" animBg="1"/>
      <p:bldP spid="25" grpId="0" bldLvl="0" animBg="1"/>
      <p:bldP spid="26" grpId="0" bldLvl="0" animBg="1"/>
      <p:bldP spid="27" grpId="0" bldLvl="0" animBg="1"/>
      <p:bldP spid="28" grpId="0" bldLvl="0" animBg="1"/>
      <p:bldP spid="29" grpId="0" bldLvl="0" animBg="1"/>
      <p:bldP spid="30" grpId="0" bldLvl="0" animBg="1"/>
      <p:bldP spid="31" grpId="0" bldLvl="0" animBg="1"/>
      <p:bldP spid="32" grpId="0" bldLvl="0" animBg="1"/>
      <p:bldP spid="33" grpId="0" bldLvl="0" animBg="1"/>
      <p:bldP spid="34" grpId="0" bldLvl="0" animBg="1"/>
      <p:bldP spid="38" grpId="0" bldLvl="0" animBg="1"/>
      <p:bldP spid="40" grpId="0" bldLvl="0" animBg="1"/>
      <p:bldP spid="42" grpId="0" bldLvl="0" animBg="1"/>
      <p:bldP spid="44" grpId="0" bldLvl="0" animBg="1"/>
      <p:bldP spid="46" grpId="0" bldLvl="0" animBg="1"/>
    </p:bldLst>
  </p:timing>
</p:sld>
</file>

<file path=ppt/theme/theme1.xml><?xml version="1.0" encoding="utf-8"?>
<a:theme xmlns:a="http://schemas.openxmlformats.org/drawingml/2006/main" name="Nature Activities Binder by Slidesgo">
  <a:themeElements>
    <a:clrScheme name="Simple Light">
      <a:dk1>
        <a:srgbClr val="000000"/>
      </a:dk1>
      <a:lt1>
        <a:srgbClr val="FFFFFF"/>
      </a:lt1>
      <a:dk2>
        <a:srgbClr val="D9D9D9"/>
      </a:dk2>
      <a:lt2>
        <a:srgbClr val="FEC9A1"/>
      </a:lt2>
      <a:accent1>
        <a:srgbClr val="FD9E66"/>
      </a:accent1>
      <a:accent2>
        <a:srgbClr val="B7E1E0"/>
      </a:accent2>
      <a:accent3>
        <a:srgbClr val="FAE39D"/>
      </a:accent3>
      <a:accent4>
        <a:srgbClr val="F9C357"/>
      </a:accent4>
      <a:accent5>
        <a:srgbClr val="92CAD6"/>
      </a:accent5>
      <a:accent6>
        <a:srgbClr val="85A8CE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93</Words>
  <Application>Microsoft Office PowerPoint</Application>
  <PresentationFormat>On-screen Show (16:9)</PresentationFormat>
  <Paragraphs>1467</Paragraphs>
  <Slides>31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4" baseType="lpstr">
      <vt:lpstr>Arial</vt:lpstr>
      <vt:lpstr>宋体</vt:lpstr>
      <vt:lpstr>Quicksand Light</vt:lpstr>
      <vt:lpstr>Microsoft YaHei</vt:lpstr>
      <vt:lpstr>思源黑体 Heavy</vt:lpstr>
      <vt:lpstr>Times New Roman</vt:lpstr>
      <vt:lpstr>Jua</vt:lpstr>
      <vt:lpstr>Calibri</vt:lpstr>
      <vt:lpstr>Cambria Math</vt:lpstr>
      <vt:lpstr>Quicksand</vt:lpstr>
      <vt:lpstr>Nature Activities Binder by Slidesgo</vt:lpstr>
      <vt:lpstr>MathType 7.0 Equation</vt:lpstr>
      <vt:lpstr>FXDraw.Graphi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30T02:42:00Z</dcterms:created>
  <dcterms:modified xsi:type="dcterms:W3CDTF">2022-08-30T03:36:46Z</dcterms:modified>
</cp:coreProperties>
</file>